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ink/ink1.xml" ContentType="application/inkml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7"/>
  </p:notesMasterIdLst>
  <p:sldIdLst>
    <p:sldId id="256" r:id="rId5"/>
    <p:sldId id="257" r:id="rId6"/>
    <p:sldId id="278" r:id="rId7"/>
    <p:sldId id="258" r:id="rId8"/>
    <p:sldId id="276" r:id="rId9"/>
    <p:sldId id="279" r:id="rId10"/>
    <p:sldId id="280" r:id="rId11"/>
    <p:sldId id="275" r:id="rId12"/>
    <p:sldId id="259" r:id="rId13"/>
    <p:sldId id="260" r:id="rId14"/>
    <p:sldId id="281" r:id="rId15"/>
    <p:sldId id="261" r:id="rId16"/>
    <p:sldId id="277" r:id="rId17"/>
    <p:sldId id="262" r:id="rId18"/>
    <p:sldId id="263" r:id="rId19"/>
    <p:sldId id="265" r:id="rId20"/>
    <p:sldId id="266" r:id="rId21"/>
    <p:sldId id="282" r:id="rId22"/>
    <p:sldId id="267" r:id="rId23"/>
    <p:sldId id="283" r:id="rId24"/>
    <p:sldId id="268" r:id="rId25"/>
    <p:sldId id="284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85" r:id="rId38"/>
    <p:sldId id="286" r:id="rId39"/>
    <p:sldId id="269" r:id="rId40"/>
    <p:sldId id="270" r:id="rId41"/>
    <p:sldId id="271" r:id="rId42"/>
    <p:sldId id="272" r:id="rId43"/>
    <p:sldId id="273" r:id="rId44"/>
    <p:sldId id="274" r:id="rId45"/>
    <p:sldId id="264" r:id="rId46"/>
  </p:sldIdLst>
  <p:sldSz cx="12192000" cy="6858000"/>
  <p:notesSz cx="6858000" cy="91440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gs" Target="tags/tag1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12-12T21:27:27.4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0">
        <inkml:traceFormat>
          <inkml:channel name="X" type="integer" max="11752" units="cm"/>
          <inkml:channel name="Y" type="integer" max="6608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1" timeString="2022-12-12T21:27:44.963"/>
    </inkml:context>
  </inkml:definitions>
  <inkml:trace contextRef="#ctx0" brushRef="#br0">4151 978 330 0,'-5'-13'202'0,"-1"-1"1"16,-1-1 7-16,0-3 2 16,0-1-1-16,4-4-45 15,3 0-31-15,6-1-47 16,3 2-22-16,1 5 11 16,-2 4 8-16,-1 6-18 15,-2 4 14-15,-4 3-2 16,-1 0-5-16,-1 0-5 15,0 2-19-15,-2 28-30 16,-5 53-7-16,5-31-9 16,0 7 1-16,3 9-1 15,0 7-1-15,0 14 0 16,0 0 0-16,-1-5 2 0,-2 1 0 16,-5-4 1-16,2 6-1 15,1 2-3-15,2-3 0 16,1-13 1-16,-2-6-1 15,1-17 3-15,-3-1-1 16,6-8-1-16,1-5-2 16,5-5-4-16,3-7-2 0,5-5-2 15,5-1-1-15,8-9 5 16,6 1 0-16,3-5 0 16,6-1 1-16,0-1 0 15,-1-3 0-15,-2-2 1 16,1-4 2-16,-2-3-1 15,1 3-11-15,-2-3-109 16,-9 2-58-16,-5 0-149 16,-4-5-106-16,-10 0 286 15</inkml:trace>
  <inkml:trace contextRef="#ctx0" brushRef="#br0" timeOffset="289.95">3658 1545 854 0,'-15'6'393'0,"10"-6"-184"16,20-4-16-16,10 4-17 15,18-9-14-15,4 5-10 16,8 2-63-16,1-5-28 16,9 3-27-16,5-1-12 15,12-1-8-15,10-1-2 0,-11 4-84 16,-4-2-72-16,-8 5-213 16,-9 6 210-16</inkml:trace>
  <inkml:trace contextRef="#ctx0" brushRef="#br0" timeOffset="725.17">4713 1830 767 0,'-9'19'456'0,"-7"-3"-25"16,3 3-178-16,5 5-101 16,6 3-48-16,3 8-59 15,2 8-10-15,4 9 7 0,-1 3-2 16,0-4 0-16,0-8 0 16,-1-17-12-16,0-8-9 15,0-11-12-15,2-4-3 16,3-13 4-16,1-9 3 15,5-23 9-15,0-8 0 16,3-8-2-16,0 4-2 16,-4 13 1-16,0 13 2 0,6 16-1 15,-10 6 3-15,6 17 6 16,1 6-1-16,-2 13 3 16,5 10-3-16,-5 15-13 15,-3 3-1-15,-4 0-5 16,5 1-2-16,-2-12-55 15,-2-4-97-15,-1-11-236 16,-3-6 236-16</inkml:trace>
  <inkml:trace contextRef="#ctx0" brushRef="#br0" timeOffset="1160.51">3483 2442 1280 0,'-32'7'557'0,"12"-2"-325"16,20-3-97-16,1-2-31 15,22 3-62-15,14 1-13 16,24-4 1-16,18 2 1 16,24-2-5-16,6-4 0 15,19 4-7-15,15 0-3 16,1 2-7-16,6 1-4 0,3-1-4 16,-10 1 1-16,-2-3 2 15,5-2 2-15,-12-2-2 16,-2 5 1-16,-3-1 1 15,-6 0-1-15,-10 3 1 16,-10-3 0-16,-24 3-1 16,-18 1 0-16,-27 2-20 15,-8-2-41-15,-15 1-105 16,-7 7-80-16,-16 2 140 16</inkml:trace>
  <inkml:trace contextRef="#ctx0" brushRef="#br0" timeOffset="1603.98">3377 2654 1060 0,'-34'-19'450'0,"19"8"-248"16,8-2-29-16,11 5-63 16,9 1-34-16,12-1-45 15,8 1-3-15,24 0 2 16,11 5 9-16,32 3 6 15,9 2-4-15,27 1 8 16,7 2-4-16,9-3-10 16,11 4-2-16,3 1-17 15,-3-3-5-15,-7 3 1 16,-9 1 0-16,-14-8-2 16,-6 1 2-16,-23-2-1 15,-9-5 1-15,-23 5 1 16,-8 1-2-16,-12 1 1 15,-6 4-34-15,-18 2-147 16,-6 6-92-16,-20 6 143 16</inkml:trace>
  <inkml:trace contextRef="#ctx0" brushRef="#br0" timeOffset="5191.88">2288 2434 254 0,'-11'-37'201'16,"2"6"14"-16,3 10-25 16,2 5-12-16,4 9-24 15,0 3-26-15,3 12-14 16,0 10-7-16,2 20-16 15,3 11 3-15,0 25-26 0,-1 15-19 16,0 25-18-16,-3 11-9 16,6 23 6-16,-1 10 6 15,2 14 17-15,3 10 8 16,-8 19-8-16,7 12 5 16,-4 13-7-16,-4 16-6 15,5 7 6-15,-5 11-10 16,-2 20-6-16,4 8 0 15,1 13-11-15,-1 12 4 0,0 21 1 16,-4 3 1-16,1 24 3 16,1 1-5-16,4 13-8 15,-4 0 0-15,2 10-2 16,1 7 5-16,0 3 0 16,3-11 0-16,0 23-2 15,2-2-5-15,1 4 1 16,3 30-1-16,-1-20 10 15,-4-16-3-15,4 14-4 16,-2-12-1-16,2-4-5 16,3 9 3-16,3-40 5 15,3-14-1-15,6-33-7 16,-1-29-1-16,2-44-4 16,-2-27-2-16,-4-60-7 15,0-27-17-15,-9-55-90 16,7-29-115-16,-9-56-167 15,-8-35-193-15,-36-79 361 16</inkml:trace>
  <inkml:trace contextRef="#ctx0" brushRef="#br0" timeOffset="6153.63">1682 3481 413 0,'-3'-6'242'0,"1"-1"1"16,1 5 3-16,1 2-18 15,0-2-7-15,-1 1-54 16,0 1-38-16,0 0-49 15,0 21-28-15,-2 61-30 0,3-16-1 16,4 13-9-16,-3 2 7 16,5-6-3-16,-2-6-1 15,1-11-64-15,3-9-83 16,4-15-158-16,3-8 168 16</inkml:trace>
  <inkml:trace contextRef="#ctx0" brushRef="#br0" timeOffset="6881.92">748 4437 983 0,'-38'26'448'0,"12"-15"-194"0,3-3-43 16,19-2-104-16,8-4-45 15,21 1-73-15,10-4-1 16,26-3 12-16,3-2 1 16,13-3 2-16,9 2-1 15,5-1 1-15,14 5 1 16,13-4-3-16,6 4 0 15,18 3 2-15,8 4 3 16,11 4 3-16,19-3 0 0,17 3 2 16,9 1-1-16,25 1-2 15,5 6 0-15,12 2-6 16,14 0-2-16,1 3 1 16,13 3 0-16,4-3 4 15,-7-2 1-15,24 0-1 16,-11-5 0-16,4-5-1 15,3 2 2-15,-16-7-2 16,-2 2-1-16,-13 2 0 16,-6-2 0-16,-20 7-1 15,-20 4 2-15,-18 1 1 16,-16 5 1-16,-32 1 2 16,-1-1 3-16,-34 0 15 15,-19-4 1-15,-20-3 7 16,-22-3 1-16,-18-4-102 0,-7 0-61 15,-19-15-171-15,-9-8 167 16</inkml:trace>
  <inkml:trace contextRef="#ctx0" brushRef="#br0" timeOffset="8973.15">4691 3404 387 0,'-23'-27'291'0,"3"7"-6"0,10 9-7 16,3 5-5-16,4 5-46 16,0 2-17-16,1 10-49 15,2 9-30-15,5 19-29 16,2 8-3-16,2 23-34 16,-2 7-15-16,-4 16-12 15,-2 2-20-15,2-6-5 16,-1-11 2-16,6-13-34 15,3-4-92-15,4-14-247 16,3-4 231-16</inkml:trace>
  <inkml:trace contextRef="#ctx0" brushRef="#br0" timeOffset="9543.34">1571 5311 1035 0,'-17'11'510'15,"3"-8"-250"-15,17-2-118 16,6 0-57-16,15 3-78 15,9 3 6-15,14 3 3 16,4 2 0-16,-1 3-4 16,-4 1 1-16,-14 2 26 15,-12 0 22-15,-19 1 26 16,-8 2 6-16,-19 2-14 16,-7 0-20-16,-3 2-23 15,-5-2-3-15,4-4-4 0,10-1 3 16,7-6 0-16,8-5-11 15,12 2-21-15,7-6-12 16,18 2-7-16,13 0 3 16,25-11 13-16,11 0 3 15,4-7 1-15,3 0-4 16,-7 7-161-16,-4 2-81 16,3 11-210-16,-8 9 244 15</inkml:trace>
  <inkml:trace contextRef="#ctx0" brushRef="#br0" timeOffset="10051.92">626 6418 1339 0,'-58'42'568'0,"31"-23"-379"16,21-3-48-16,30-12-109 15,12-2-40-15,27-2-3 16,17-5 8-16,10-2 5 16,10-3 2-16,18-4-4 15,3 5-3-15,21-2 2 16,3 1-2-16,22 9 12 15,1 0 4-15,22 2-2 0,12 3 4 16,14 0-6-16,12 3-3 16,16 2 0-16,4 3-2 15,16-2-1-15,2 3 5 16,9 4 0-16,5 1 0 16,0 1-2-16,3 1-3 15,-2 3-2-15,2 3 0 16,-11 0-1-16,10-1 1 0,-14-5 1 15,-6-4 2-15,-2-7 1 16,-13-2 0-16,-19-6 1 16,-9-1 0-16,-25-3 1 15,-20-3 8-15,-23-2 2 16,-15 1 5-16,-38-6-66 16,-12 5-82-16,-28 1-195 15,-21 1 190-15</inkml:trace>
  <inkml:trace contextRef="#ctx0" brushRef="#br0" timeOffset="11402.16">4473 5154 948 0,'-23'10'426'0,"16"-5"-241"16,8-3-59-16,15-6-98 15,9-2-18-15,14-5 8 16,12 7 2-16,10 4-1 16,4 8-3-16,-5 10 23 15,-11-1 16-15,-20 6 70 16,-14-3 36-16,-17 10 8 15,-7 3-14-15,-18 7-60 16,-8 7-32-16,-12-8-31 16,-1-3 1-16,6-18-12 15,8-6-2-15,16-7-18 16,9-5-20-16,12 0-9 16,9 0-4-16,16 0 6 15,12 1 11-15,16 5 4 0,2 1 0 16,2 7 8-16,-1 2 3 15,-11 7 1-15,-7-1 6 16,-12 5 23-16,-14 5 12 16,-18 7 23-16,-13 6 3 15,-14 7-11-15,-16-4-13 16,-10-3-19-16,-4-6-31 16,-20-20-192-16,6-10-106 0,3-19 171 15</inkml:trace>
  <inkml:trace contextRef="#ctx0" brushRef="#br0" timeOffset="12100.96">1481 7277 593 0,'-28'-5'352'16,"8"4"-35"-16,8 1-28 15,8-1-111-15,2 0-53 0,15-5-78 16,2 1-17-16,15 2 4 15,14 2 0-15,5 5 0 16,2 1-4-16,4 7-3 16,-12 1 5-16,-15 5 69 15,-12 5 18-15,-21 13 11 16,-14 3-2-16,-13 9-63 16,-6-1-19-16,-7-6-14 15,2-8-3-15,7-9-8 16,11-6-8-16,12-14-25 15,9 0-11-15,16-4-13 16,3 0-2-16,23 0 14 16,10 2 10-16,11 5 8 15,9 3 2-15,1 5 8 16,-7 5-3-16,-12 3 5 16,-9 2 3-16,-19 6 12 0,-7 5 2 15,-17 6 10-15,-5 7-2 16,-20 0-15-16,-5-3-34 15,-21-10-166-15,-17-12-99 16,-8 0 160-16</inkml:trace>
  <inkml:trace contextRef="#ctx0" brushRef="#br0" timeOffset="12476.77">673 8536 1018 0,'5'6'405'16,"8"-5"-245"-16,15 0-101 15,14-2-15-15,18-3-16 16,-1 3-8-16,29-10-11 16,9-2-3-16,27-6 2 15,19-4 2-15,34 4 8 16,13-10 2-16,40-9 1 15,14-4-4-15,24 2-1 16,13 9 12-16,5 7 4 16,16 9 7-16,-14 9-4 15,36 6-9-15,9 10 1 16,4 2-1-16,28 2-3 16,-22-2 1-16,5-1-6 0,-6-1-4 15,-18-6-3-15,-21-3 3 16,-4-2-2-16,-19-2 5 15,-28 1 16-15,-8 2-3 16,-54-1-8-16,-17-3-91 16,-43-5-188-16,-21-2 167 15</inkml:trace>
  <inkml:trace contextRef="#ctx0" brushRef="#br0" timeOffset="13861.58">4602 6785 845 0,'-27'7'441'16,"27"-12"-92"-16,-3-2-14 0,1 7-61 16,-5-1-38-16,-2 10-91 15,-3 14-56-15,-2 27-55 16,1 14-17-16,1 34-14 15,5 13 1-15,11 15-3 16,8-4 1-16,16-25 6 16,9-19-3-16,12-41-9 15,10-9-1-15,5-27-4 16,-2-12 2-16,-16-15 11 16,-10-9 4-16,-18-5 11 15,-12-2 11-15,-13 9 39 16,-10 3 12-16,-17 13 6 15,-7 10-10-15,-13 24-39 16,-9 13-16-16,-7 14-56 16,4 4-65-16,9 8-235 15,7 2 273-15,4 8-33 16</inkml:trace>
  <inkml:trace contextRef="#ctx0" brushRef="#br0" timeOffset="14440.7">555 9549 895 0,'-29'1'439'0,"29"2"-143"16,4 4-177-16,26-4-92 15,8 3-7-15,27-2 0 16,18 3-5-16,11-1-3 15,14 3-2-15,29 1 2 16,13-2 0-16,34 4 5 16,18-1 4-16,18 7 12 15,12-3 4-15,25-2-1 16,13 3-6-16,28-8 0 16,9 1-3-16,22-10-4 0,12-4 0 15,12-6-11-15,5-4-1 16,5 3-1-16,13-1 0 15,10 6-2-15,-2 0 2 16,7 2-2-16,-22-3 3 16,-22-1 5-16,-12 0-4 15,-36 1 7-15,-16 9 1 16,-46 1 2-16,-26 11 5 0,-61-6 5 16,-33-4-21-16,-58 3-125 15,-29-3-80-15,-52 0 106 16</inkml:trace>
  <inkml:trace contextRef="#ctx0" brushRef="#br0" timeOffset="14846.28">1344 8709 944 0,'8'-7'454'16,"-8"11"-178"-16,-3 9-66 16,6 19-93-16,4 13-15 0,1 19-19 15,7 5-10 1,7-4-19-16,-1-6-10 0,7-17-23 16,7-6-11-16,5-18-14 15,8-7-4-15,0-13 5 16,-5-15 4-16,-4-5-78 15,-6-10-97-15,-8-8 110 16</inkml:trace>
  <inkml:trace contextRef="#ctx0" brushRef="#br0" timeOffset="15012">1690 8808 1150 0,'-21'100'576'15,"17"-33"-211"-15,5 13-174 16,1 3-71-16,5 4-79 16,3 10-20-16,9-12-103 15,6-3-106-15,12-24 119 16</inkml:trace>
  <inkml:trace contextRef="#ctx0" brushRef="#br0" timeOffset="16786">4171 8967 1020 0,'-3'-3'521'0,"-7"-1"-141"16,2 1-42-16,4 8-87 16,-2 3-58-16,1 12-93 15,1 8-27-15,-1 20-45 16,5 11-7-16,2 9-14 0,4 2-3 16,11-9-43-16,3-10-62 15,9-26-166-15,5-15-79 16,5-36-171-16,2-15 299 15,36-114-414 32,1 1 754-31,-78 188 16-16,1-5 107 0,3 6-60 16,7 24-29-16,17-11-66 15,11-8-15-15,23-28-32 16,7-9-6-16,2-26 10 15,4-11-1-15,-18-15 63 16,-4-4 21-16,-17 8 41 16,-17 5 37-16,-18 16-5 15,-14 1-14-15,-24 7-51 16,-12-4-44-16,-16 18-71 16,-10 4-70-16,-12 11-232 15,3 5-125-15,18-5 222 16</inkml:trace>
  <inkml:trace contextRef="#ctx0" brushRef="#br0" timeOffset="17424.34">470 11522 1170 0,'-43'7'530'0,"26"-4"-242"16,4-2-97-16,16 0-119 16,11 4-34-16,15 2-48 15,20 0 13-15,27 1 5 16,21-3 0-16,29-1 2 15,17 1 1-15,39-2 4 16,16 1-1-16,46-4-3 16,8 0 0-16,36-6-5 15,23-8 3-15,28-1 3 0,20-6-3 16,16 4-1-16,9 2-3 16,10 1 1-16,7 5-1 15,6 2 7-15,-2 3 0 16,-6 5-3-16,-4 6 5 15,-26 5-7-15,-14 4 1 16,-31 5 2-16,-24-5-8 16,-39 2 10-16,-18-1-3 15,-52-7 3-15,-19 2 6 16,-58-13-21-16,-27-5-61 0,-53-7-125 16,-33-6-95-16,-59-19 157 15</inkml:trace>
  <inkml:trace contextRef="#ctx1" brushRef="#br0">8495 10384 0</inkml:trace>
  <inkml:trace contextRef="#ctx0" brushRef="#br0" timeOffset="17824.5">741 10240 1993 0,'6'21'190'0,"-20"12"-34"16,-1 21-62-16,18 4-35 15,14 2-22-15,36-5-22 16,7-1-2-16,17-5-2 16,10-4 2-16,-2-6-1 15,8 0-1-15,-6-3 6 16,-17 0 1-16,-22 2 8 16,-16 1 16-16,-27 0 11 15,-7 1 8-15,-28-4-85 16,-16-8-140-16,-24-11 105 15</inkml:trace>
  <inkml:trace contextRef="#ctx0" brushRef="#br0" timeOffset="17988.92">740 10474 1046 0,'43'31'437'16,"17"-18"-252"-16,12-6-55 15,24-7-77-15,7-15-12 16,25-15-27-16,0-6-84 16,10-17 56-16</inkml:trace>
  <inkml:trace contextRef="#ctx0" brushRef="#br0" timeOffset="19180.6">4811 10249 769 0,'-6'-25'477'16,"-5"17"-12"-16,-3 8-20 15,-7 13-110-15,-7 15-74 16,-3 22-128-16,0 10-36 16,5 12-56-16,4 5-16 0,12-3-25 15,9 0-3-15,9-8-4 16,11-10-3-16,9-11-57 16,3-11-98-16,4-27-233 15,2-18 246-15</inkml:trace>
  <inkml:trace contextRef="#ctx0" brushRef="#br0" timeOffset="19404.08">4935 10359 939 0,'9'28'453'0,"15"7"-149"15,7 6-33-15,9 6-61 16,6 2-24-16,3 8-41 15,0 0-20-15,-6-1-16 16,-8-3-14-16,-20-5-26 16,-4-4-6-16,-14-8-18 0,-5-4-6 15,-13-11-88-15,-15-9-100 16,-19-21-270-16,-9-20 254 16</inkml:trace>
  <inkml:trace contextRef="#ctx0" brushRef="#br0" timeOffset="19539.59">5013 10318 615 0,'45'12'276'0,"31"-12"-139"15,9-6-32-15,20-14-49 16,3 0-13-16,5-8-123 16,3 1 66-1</inkml:trace>
  <inkml:trace contextRef="#ctx0" brushRef="#br0" timeOffset="20104.09">1674 12324 857 0,'1'-3'506'0,"-7"2"-74"16,-2 3-42-16,-3 13-117 15,-8 8-90-15,1 25-99 16,-4 8-28-16,-3 29-39 15,5 13-5-15,11 20-12 16,6 1 1-16,15-15-1 16,8-16 0-16,15-39-8 15,5-20-7-15,18-26-1 16,2-16 1-16,-2-16 9 16,-9-14 6-16,-21-6 6 15,-11 3 5-15,-26 2 35 16,-6 14 24-16,-22 16 17 15,-5 11-2-15,-9 23-34 16,-4 9-24-16,2 21-126 16,-2-2-123-16,5 4-559 15,17 10 503-15</inkml:trace>
  <inkml:trace contextRef="#ctx0" brushRef="#br0" timeOffset="20545.32">570 13815 1383 0,'12'26'492'15,"12"-8"-371"-15,38-15-129 16,23-5-3-16,20-13 12 15,18-4 0-15,38-7 6 16,12-3 5-16,46 4-1 16,10 0 6-16,21 15 3 15,12 7 10-15,21 8 28 16,23 9 1-16,23 1 8 16,10-3-4-16,25-1-18 15,3-4-1-15,8-3-14 16,19 6-4-16,-13-10-10 15,7-6-3-15,3 2-3 16,-16-11-2-16,-12 3-1 16,-8 2-2-16,-30 3 2 0,-16 5-1 15,-26 3-1 1,-31 6-1-16,-53-4 0 0,-7 0 10 16,-45 2 11-16,-20-1-38 15,-38-4-189-15,-33-6-120 16,-41-9 173-16</inkml:trace>
  <inkml:trace contextRef="#ctx0" brushRef="#br0" timeOffset="21632.84">4643 12413 843 0,'-18'15'438'15,"1"-8"-93"-15,4-1-28 16,8-2-70-16,1-3-41 0,4 1-99 15,0-2-41-15,0 0-50 16,0 0-15-16,22 3 6 16,49 12 2-16,-14 1 3 15,3 6 4-15,-1 7-2 16,-7 3 1-16,-10-1 2 16,-6 0 4-16,-16 4 10 15,-9 3 10-15,-21 6 9 16,-10 3 0-16,-14 8-6 15,-8 2-7-15,-16-8-13 16,-7-1 3-16,-10-14-7 16,-2-3-1-16,13-4-1 15,11-6-4-15,21-6 11 16,12-4 2-16,14-3-8 16,8 2-7-16,15-4-15 15,8-2-6-15,23 1 6 16,10-3 0-16,11-7 2 15,10 1 1-15,-2-10 0 0,-1-1 0 16,-1 0 7-16,-6-5-22 16,-5 1-226-16,-8-1-113 15,-11-10 197-15</inkml:trace>
  <inkml:trace contextRef="#ctx0" brushRef="#br0" timeOffset="21848.33">5614 12217 1622 0,'-3'7'715'0,"-7"15"-345"16,-2 11-111-16,2 24-93 16,1 11-48-16,4 12-59 15,5 8-20-15,2 8-28 16,9 9-6-16,6 5-49 15,5-4-74-15,12-5-257 16,1-9 243-16</inkml:trace>
  <inkml:trace contextRef="#ctx0" brushRef="#br0" timeOffset="22383.12">1466 14572 1221 0,'0'14'523'15,"6"-4"-280"-15,14-3-126 16,7-1-36-16,14-1-24 16,3-2-12-16,6 4-6 15,1-5 7-15,-1 8 35 16,-8 2 29-16,-7 8 30 16,-3 16-3-16,-18 13-30 15,-7 12-18-15,4 22-41 16,-9-1-10-16,5 1-14 15,-4-4-9-15,-4-14-5 0,-1-2-7 16,-8-17-52-16,5-9-59 16,-8-21-213-16,7-12 427 15,-11-21-147-15</inkml:trace>
  <inkml:trace contextRef="#ctx0" brushRef="#br0" timeOffset="22568.77">1608 14941 1094 0,'14'7'445'15,"41"31"-264"-15,-5-24-123 16,8-7-30-16,12-8-16 16,4-6-7-16,2-6-18 15,2 2-56-15,1 4-167 16,-2 7 155-16</inkml:trace>
  <inkml:trace contextRef="#ctx0" brushRef="#br0" timeOffset="23017.77">583 15930 1458 0,'-15'28'505'15,"46"-26"-416"-15,20-3-82 16,43-6 4-16,16-5 8 16,39-8 0-16,17-7-3 15,37-1 12-15,26-1 5 16,35-2 4-16,19 6 4 15,34 1-1-15,14 2 3 16,30 5-3-16,17-1 2 0,11 4 7 16,28 6 0-16,14-2 1 15,14 0-3-15,11-4-16 16,-5-2-6-16,-9 2-12 16,-16-3-2-16,-6 5-4 15,-18-3 0-15,-23-1-1 16,-5 11 0-16,-39-6-1 15,-18 8-1-15,-42 5 4 16,-31-2-3-16,-48 6 4 16,-30-4 8-16,-54-4-116 15,-25-9-102-15,-53-5-89 16,-22-16 135-16</inkml:trace>
  <inkml:trace contextRef="#ctx0" brushRef="#br0" timeOffset="24047.87">4564 14459 1052 0,'-29'11'544'0,"5"-6"-148"16,9-1-96-16,13-2-154 15,4-2-58-15,17 1-80 0,7 0-11 16,21 4 7-16,9 5 4 16,1 5 1-16,2 3 0 15,-17 1 8-15,-10 4 7 16,-17 7 16-16,-12 4 6 16,-5 14 5-16,-9 3-4 15,-12 8-13-15,1 2-5 16,-4-2 9-16,3-9 9 15,9-9 11-15,4-9-1 0,10-11-31 16,7-2-20-16,14-8-23 16,7-3-11-16,14-7 8 15,3-4 3-15,15-16 5 16,1-7 7-16,12-25-111 16,-24-2-100-1,-25 26-195-15,2 2-93 0,60-83 21 16,-9 1 103-16,-23 26 205 15,-43 55 156-15,-12 23 198 16,-7 7 50-16,0 9 81 16,-4 4-27-16,9 12-61 15,2 2-38-15,8 13-74 16,13 6-33-16,17 6-43 16,9 0-13-16,10-6-9 15,-1-2 1-15,-5-14 5 16,-2 0 13-16,-18-13 25 15,-6 1 13-15,-18-4 15 16,-12-5-8-16,-18-2-22 0,-11-8-20 16,-14-8-24-16,-2-7-7 15,6-11-14-15,6-2-3 16,14-8-10-16,8-2 1 16,15-9-2-16,3-5 3 15,14-6 7-15,7-4-1 16,8 3 6-16,2 0 1 15,2 8 3-15,-2 6 1 16,-10 7 17-16,-4 4 19 0,-18 4 47 16,-10-1 21-16,-19 4 5 15,-11 2-15-15,-13 4-39 16,-1 2-21-16,-1 1-83 16,9-3-127-16,3-12 119 15</inkml:trace>
  <inkml:trace contextRef="#ctx0" brushRef="#br0" timeOffset="28956.66">7187 658 1814 0,'-32'-26'607'16,"7"10"-577"-16,22 25-69 16,6 15-4-16,2 29 26 15,-3 20 12-15,-2 25 5 16,-2 14 1-16,2 33 4 0,0 6 8 15,5 39 7-15,-3 18 4 16,1 26 1-16,3 18 5 16,1 26 3-16,4 3 5 15,2 19 3-15,4 4-4 16,-3 12-10-16,5 21 0 16,-5 9-7-16,1 3-1 15,-3 15 1-15,2 6-4 0,5 21-6 16,-2 12-2-16,7 17 9 15,0 0 1-15,-2-1 3 16,5 11 5-16,-4-15 5 16,-3-5-2-16,-1-7 12 15,-2-11 6-15,3 0 5 16,4-18 5-16,6 18 0 16,2-5-4-16,4 5-7 15,-2 23-6-15,-4-15-10 16,-6-1-9-16,-18-8-8 15,-3-72 1 1,-1-159-6-16,1 0 1 0,1 467 0 16,-1-9-1-16,8-16 3 15,-6-273-1-15,3-14 0 16,6-2 0-16,-3-32-2 16,4-13 0-16,6-53-5 15,-2-36-1-15,14-50-107 16,4-31-102-16,3-53-284 15,6-34 290-15</inkml:trace>
  <inkml:trace contextRef="#ctx0" brushRef="#br0" timeOffset="34583.89">9201 923 736 0,'0'-13'363'16,"0"-6"-124"-16,-2-2-9 16,-12-5-24-16,-1 2-26 0,-10 4-33 15,-9 5-18 1,-12 14-56-16,-9 4-20 0,-5 17-30 16,1 9-10-16,16 2-1 15,2 6 0-15,15-7-1 16,10-6-10-16,13 4-11 15,10-1-5-15,13 11-12 16,15 7 0-16,18 10 4 16,13 3 5-16,19 8 12 15,0 0 4-15,-6-4 3 16,-5-5 5-16,-17-10 5 16,-9 0 2-16,-13-1 17 15,-11 1 15-15,-20 0 47 16,-11-2 24-16,-17 1 28 15,-12-1 0-15,-14-5-17 16,-4-4-7-16,-22-17-22 0,-8-4-11 16,-6-11-26-16,3-9-18 15,21-3-22-15,15-2-12 16,22-2-18-16,12 4-8 16,10-1-24-16,9 0-4 15,13-5-115-15,13-2-84 16,20-3-194-16,12-3-108 15,25 4 339-15</inkml:trace>
  <inkml:trace contextRef="#ctx0" brushRef="#br0" timeOffset="35034.93">9596 1536 928 0,'-15'-2'501'16,"3"1"-167"-16,8 2-102 16,-1 5-35-16,5 7-85 15,3 11-20-15,5 18-32 16,1 6-10-16,-2 13-19 16,-1 0-7-16,1-4-6 15,1-4 0-15,2-13-4 16,1-11-2-16,-5-14-2 15,0-7-1-15,-1-6 1 16,1-2 2-16,-2-9 7 0,3-9 2 16,0-24 0-1,4-6-4-15,0-11-9 0,3 2-6 16,2 11-3-16,-1 8-4 16,2 16-2-16,-5 5-3 15,2 17 4-15,1 6 4 16,8 24 5-16,0 8 7 15,8 21 4-15,-3 3-2 16,-8-14-2-16,5 10 0 16,-14-20 1-16,-2-3 5 0,-7-2-53 15,-2-2-90-15,-5-5-206 16,-7-7-224-16,2 8 337 16</inkml:trace>
  <inkml:trace contextRef="#ctx0" brushRef="#br0" timeOffset="35548.86">8967 2204 906 0,'-16'0'480'15,"5"0"-173"-15,14 0-131 16,8 1-57-16,22-1-68 15,14 2 2-15,22 0-13 16,6-1 0-16,17 1-17 16,10-2-4-16,15 0-1 0,2 0 1 15,-3 2 2-15,-11-1-5 16,-15-1 3-16,-2 0-4 16,-21 0 8-16,-10-1 5 15,-21 1-37-15,-16 0-45 16,-14-2-75-16,-11 2-68 15,-19 0-156-15,-18 5-173 16,-27 8 333-16,-499 34 270 78,0 1 130-78,566-48-37 0,0 0 157 16,4 4-54-16,-2-4-102 15,0 0-50-15,21 8-63 16,48 14-1-16,0-4-25 16,12-2-12-16,25 0-16 15,15-3 1-15,10-5 0 16,6-2 0-16,-5-4 5 16,-10-2-3-16,-14-4 8 15,-9-3-36-15,-17-5-220 16,-6-2-281-16,-15-16 318 15</inkml:trace>
  <inkml:trace contextRef="#ctx0" brushRef="#br0" timeOffset="42374.73">9221 3460 2142 0,'-20'-8'749'0,"15"1"-690"16,4 7-41-16,2 3-4 16,4 4-6-16,4 15 27 15,5 9-3-15,2 20-5 16,0 15-4-16,3 6-9 15,-1 2-1-15,3-4-7 16,-1-10 2-16,-4-12-2 0,-2-6-1 16,-3-12-8-16,-3-3-61 15,-10-16-238 1,1-5 256-16,1 0-51 16</inkml:trace>
  <inkml:trace contextRef="#ctx0" brushRef="#br0" timeOffset="42881.97">9498 3332 1577 0,'3'-24'607'0,"-15"-13"-358"16,1 4-109-16,-4-1 26 15,-7-1 6-15,-16 4-32 16,-1 5-37-16,-5 8-46 15,0 8-20-15,2 9-23 16,-1 0-3-16,-7 11-6 16,2 5 0-16,-3 11 2 15,0 7-1-15,3 8 5 16,-1 8 2-16,2 9 0 16,4 7 2-16,8 4 0 15,2 0-1-15,16 9-4 16,1 2-3-16,7 13-5 15,9 1-1-15,4-10-1 16,10-1 2-16,8-10 2 0,5-2 1 16,16 1 0-16,6-5-1 15,25-11-5-15,9-7-2 16,3-23-1-16,8-13 3 16,2-32 9-16,9-19 5 15,9-40 8-15,-5-17 3 0,-10-27-1 16,-15-12 0-16,-21-11-3 15,-9 5 0-15,-33 4-2 16,-16 10 0-16,-33 26-1 16,-21 5-12-16,-22 29-20 15,-14 18-30-15,-34 42-136 16,-11 28-112-16,-36 56 178 16</inkml:trace>
  <inkml:trace contextRef="#ctx0" brushRef="#br0" timeOffset="52910.34">9269 5137 779 0,'-15'0'532'0,"6"9"35"0,-4 4-301 15,6 9-56-15,4 14-87 16,-8 4-23-16,2 9-29 16,-2-2-5-16,0-3-5 15,11-3-4-15,7-9-16 16,2-2-8-16,8-5-14 15,-1-4-7-15,0-1-3 16,5-4 0-16,4-3-2 16,3-4-3-16,12-2 0 15,1-6-2-15,4-2 0 16,5 0 0-16,-2-7-2 16,-4-3-40-16,-6-5-249 15,-5-4 29-15,-8-6 114 16</inkml:trace>
  <inkml:trace contextRef="#ctx0" brushRef="#br0" timeOffset="53129.2">9630 5314 1040 0,'-32'-13'568'15,"19"52"-136"-15,0 6-65 16,5 8-145-16,2 9-54 15,2 14-68-15,-2 6-32 16,-2 8-36-16,2-2-12 16,4-16-15-16,5-6-2 15,12-14-54-15,2-9-77 0,-3-13-283 16,0-13 264-16</inkml:trace>
  <inkml:trace contextRef="#ctx0" brushRef="#br0" timeOffset="53583.63">9751 5020 925 0,'-36'-25'499'15,"-1"5"-147"-15,-11-1-91 16,-10 4-21-16,-11 9-77 15,-7 8-40-15,-6 13-28 16,-7 10-14-16,-9 18-17 16,0 12-3-16,-1 13-18 0,14 15-10 15,20 17-17-15,5 7-7 16,24 22-4-16,3 8-1 16,31 8-9-16,16 7-3 15,37 0-7-15,20-15-1 16,47-20-1-16,10-28-4 15,28-42 1-15,12-23 6 16,-6-41 5-16,4-16 10 0,-2-43 11 16,-17-23 0-16,-23-22 10 15,-14-12 3-15,-47-20 3 16,-13 0 4-16,-40-7-1 16,-17-4-2-16,-38 19-3 15,-18 11-4-15,-21 37 3 16,-17 18-30-16,-20 36-228 15,-7 19 71-15</inkml:trace>
  <inkml:trace contextRef="#ctx0" brushRef="#br0" timeOffset="58427.25">9283 6993 1609 0,'-28'-34'660'0,"16"12"-431"15,3 7-88-15,8 10-84 16,0 1-34-16,3 6-17 16,-2-2-10-16,0 0-2 15,4 10 6-15,19 56 5 16,-15-15 9-16,2 24 0 0,1 8-2 15,4 9-2-15,0-1 1 16,1-18-4-16,-6-15-2 16,0-8 1-16,1-6-1 15,-3-10 1-15,1 2 0 16,1-8-5-16,-2-6-37 16,5 0-206-16,1-2-155 15,-2-14 230-15</inkml:trace>
  <inkml:trace contextRef="#ctx0" brushRef="#br0" timeOffset="58852.81">9822 7067 1755 0,'-30'-8'800'0,"2"-7"-263"16,8 8-424-16,14 9-92 15,-2 2-12-15,-3 10-7 16,5 13-3-16,-7 18-8 16,-1 12-2-16,9 17-3 15,-3-2 3-15,10 3 1 16,14 1 2-16,-1-17 6 16,8-7 1-16,12-6 8 15,5-4 0-15,-1-33 16 16,-19-5 11-1,-1 1 17-15,61 1 17 0,-7-33 0 0,-32-21 22 32,-20 24-9-32,1 1-2 15,-14-42-15 1,0 2-18-16,-53-88 16 31,13 81-4-31,-156 130-2514 47,1 1 2070-47</inkml:trace>
  <inkml:trace contextRef="#ctx0" brushRef="#br0" timeOffset="59423.67">10271 6789 1292 0,'-21'-21'1293'16,"2"1"-1020"-16,-17-6 86 47,0 1-359-31,-49 17 0-1,1 0 120-15,-186 25-138 0,70 24 41 16,72 30-18-16,33-40-14 15,0 0 5-15,27 30 5 47,0 2-2-47,-1 59 1 32,0 1 0-32,346 295 0 78,-139-210-1-78,-69-103 8 15,-34-53-18-15,0 1 54 0,326-105 12 47,1 1 1-47,-306-155 0 16,-235-13-166 46,1 0-437-62,10 493 135 78</inkml:trace>
  <inkml:trace contextRef="#ctx0" brushRef="#br0" timeOffset="60247.38">9372 8749 2079 0,'-170'-114'791'0,"145"100"-580"0,14 10-123 16,5-2-35-16,14 2-47 15,3 2-21-15,8-3-7 16,7 2 9-16,14 4 4 16,7 4 8-16,10 11-1 15,0 7 5-15,-8 11 9 16,-6 3 2-16,-19 4 7 15,-10 1 0-15,-23 3 10 16,-13 5 0-16,-19 2-1 16,-7-4-4-16,-4-11-5 15,3-2-2-15,9-10-5 16,2-5 4-16,23 2 8 16,8-18 2-1,2 1-6-15,2-1-13 0,10 4-20 16,-7-10-6-16,25 4-4 0,11 4 6 15,29-6 6-15,20-1 3 16,5-13 6-16,-3-3 0 16,-15-4 1-16,-7 6 1 15,-20 4 2-15,-11 1 1 16,-11 6-1-16,-10-2 0 16,1 10 2-16,0 1 0 15,2 16-1-15,4 2-1 0,3 11-4 16,1-2-1-16,7-6-3 15,5-5 1-15,1-14 3 16,8-7 0-16,-10-21 9 16,1-4 7-16,-1-14 20 15,-22-12 10-15,4 4 9 16,-6 1 0-16,-18 1-5 16,-3 3-7-16,-14 2-11 15,-8 2-7-15,-11 14-17 16,-2 13-8-16,-19 18-39 15,-11 9-23-15,3 20-62 16,-2-1-60-16,23 9-139 16,7-1-98-16,21 1 259 15</inkml:trace>
  <inkml:trace contextRef="#ctx0" brushRef="#br0" timeOffset="60715.21">10231 8513 1596 0,'-33'-9'800'0,"3"-9"-36"16,-1-2-707-16,-16-6-11 15,-26-5-18-15,-9 1-11 16,-12 4-17-16,-3 1-4 0,-8 13-2 15,-2 8 1-15,-15 11 1 16,-7 9 1-16,-6 21-1 16,-5 8 0-16,5 10 2 15,9 3 1-15,17 9 1 16,16 3-1-16,22 14-12 16,20 16-6-16,26-2-8 15,20 11-6-15,32 20-5 16,25 7-2-16,39 13 4 15,20 1 3-15,41-20 10 16,3-22 4-16,26-33 1 16,9-24 12-16,-2-39 16 15,10-12 3-15,-9-27 23 16,-7-18-3-16,-10-39 5 16,-13-14 6-16,-33-29-9 15,-17-12-1-15,-23-16-11 16,-18 4-3-16,-20-22-65 0,-16 4-61 15,-39 17-219-15,-19-11-446 16,-24 40 511-16</inkml:trace>
  <inkml:trace contextRef="#ctx0" brushRef="#br0" timeOffset="61196.71">9794 7124 1178 0,'-26'13'415'0,"22"-16"-356"16,2 6-34-16,-4 18-6 15,1 15 4-15,-2 22-5 16,-11 5 1-16,14 16-7 16,-2-2 2-16,10 2 9 15,10-3 4-15,6-14 30 16,15-3 9-16,7-24 30 0,6-12 12 15,4-23 28-15,-3-20 16 16,3-25 11-16,-10-15-6 16,-3-15-50-16,-8-1-22 15,-14-3-43-15,2 3-9 16,-24-3-2-16,-9 1-2 16,-16 15 2-16,-15 7-6 15,-16 25-26-15,-11 16-22 0,-16 22-85 16,0 20-61-16,9 35-196 15,4 22-394-15,9 7 506 16</inkml:trace>
  <inkml:trace contextRef="#ctx0" brushRef="#br0" timeOffset="62375.75">9154 10465 2248 0,'-16'-2'723'0,"20"-3"-713"15,10-1-52-15,14-1-1 16,7-1 38-16,17 6 0 16,9 3-2-16,14 13 4 15,-2 3 3-15,-18 4 4 16,-13-8 5-16,-27 4 21 16,-14 2 8-16,-27 7 9 0,-14 10 8 15,-14 6-12-15,-2-4-4 16,8-6-2-16,13-7-9 15,17-14-16-15,8-2-17 16,12-8-36-16,6 2-1 16,15 1-1-16,10 1 10 15,19 0 24-15,6 0 1 16,12 2 8-16,-12 1 4 0,-8 6 8 16,-6 2-3-16,-24 3 9 15,2 3 10-15,-16 6 14 16,-10 2 13-16,-16 7-5 15,-5 5-8-15,-9 3-20 16,6-16-10 0,1 1-117-16,-22 23-117 0,-1 3 140 15</inkml:trace>
  <inkml:trace contextRef="#ctx0" brushRef="#br0" timeOffset="62600.86">9963 10722 2280 0,'10'18'743'0,"24"18"-748"16,10 9-18-16,12 8 32 0,2-1 1 16,8-5-8-16,0-4-1 15,1-10 2-15,-4 2 3 16,-28-7 5-16,-9 2-11 15,-29 12-96-15,-13 2-118 16,-26 7 132-16</inkml:trace>
  <inkml:trace contextRef="#ctx0" brushRef="#br0" timeOffset="62767.88">10048 10694 2036 0,'34'-2'720'16,"-6"2"-559"-16,22-3-184 16,15 0 9-16,15-3-112 15,10-1-135-15,8-1 165 16</inkml:trace>
  <inkml:trace contextRef="#ctx0" brushRef="#br0" timeOffset="63187.16">10463 9955 1934 0,'-88'-17'722'0,"-9"-4"-558"16,5 5-66-16,-13 10-67 0,-12 7-19 15,-11 17-23 1,-10 7-8-16,-2 16 9 0,7 8 5 15,0 21 4-15,3 10 3 16,16 17 9-16,4 4 5 16,24 5 0-16,18 9-3 15,35 14-20-15,23 4-7 16,28 15-9-16,26 1 1 16,49-7 1-16,21 0-3 0,37-24 4 15,35-12 5-15,19-38 19 16,14-18 13-16,17-43 17 15,-12-22 11-15,-12-41 10 16,-14-19 0-16,-12-20 10 16,-28-18-2-16,-25-18-9 15,-15-7-3-15,-42-33-16 16,-21-2-10-16,-39 15-49 16,-27 0-46-16,-43 37-144 15,-21 17-87-15,-43 55 183 16</inkml:trace>
  <inkml:trace contextRef="#ctx0" brushRef="#br0" timeOffset="68808.7">10053 12592 1075 0,'1'-20'446'0,"-3"2"-213"16,1 1-15-16,1 1-2 0,2 5-5 15,-2 3-35-15,-1 0-3 16,-4 6-9-16,-3 0-14 16,-7 4-45-16,-1 8-29 15,-10 12-49-15,-3 11-10 16,-2 34-9-16,2 14-3 15,8 25 1-15,6 3-5 16,15-2-3-16,10 3-6 16,16-13-2-16,7-7-3 15,16-20-2-15,2-17 1 0,5-21-1 16,-3-11-1-16,-6-21 9 16,-2-7 8-16,1-22 19 15,3-10 12-15,-8-8 5 16,-7-5 1-16,-17 4 11 15,-11 7 2-15,-21 3 11 16,-15 9-3-16,-19 13-17 16,-5 9-9-16,-12 18-27 15,3 16-10-15,-13 18-23 16,-5 8-18-16,11 11-63 16,6-7-59-16,31-10-201 15,15-11-99-15,28-31 281 16</inkml:trace>
  <inkml:trace contextRef="#ctx0" brushRef="#br0" timeOffset="69439.72">11064 12144 2334 0,'-15'-10'825'16,"-21"3"-712"-16,-1-3-65 15,-1-9-42-15,-8 1 3 0,-15-9-3 16,-5-4-2-16,-4-2-2 16,-4-1 8-16,-16 5 7 15,-12 4 8-15,0 15 19 16,-6 0-6-16,-15 10-6 15,-1 6-9-15,-9 1-17 16,-8 8 1-16,4 4-3 16,5 2-1-16,14 12-1 15,2-6 0-15,17 8 4 16,3 1-1-16,1 6-2 16,20 15-5-16,21 10-3 15,11 11-3-15,16 5-2 16,2 4 3-16,20 12-6 15,1 16-2-15,21 18-1 16,13 8-1-16,24 16 1 16,18-13 1-16,30-10 3 0,6-9 2 15,16-25 3-15,14-9-5 16,15-10 1-16,12-16 2 16,24-30 5-16,0-13 10 15,14-41 4-15,-3-17 2 16,-15-42 2-16,-1-16-2 15,-34-20 0-15,-12-12 4 16,-18-11 10-16,-19 3 1 0,-30-5 14 16,-16 6 5-1,-52 11 1-15,-21 2 0 16,-46-1-15-16,-15-3-16 0,-26 7-50 16,-14-3-28-16,-7 39-101 15,-2 9-73-15,5 34 150 16</inkml:trace>
  <inkml:trace contextRef="#ctx0" brushRef="#br0" timeOffset="81605.73">9243 12499 1512 0,'-6'11'559'0,"1"-9"-445"16,3 2-79-16,2 6-34 15,-4 6-3-15,2 20 2 16,-1 3 5-16,-1 11 2 16,1-1 6-16,0-10 19 15,3-3 9-15,-3-15 6 16,1-5-6-16,2-8-19 16,3 0-12-16,10 1-6 15,6 2 1-15,2-1-2 16,3 2 7-16,5-2 1 15,3 4-2-15,4 2 4 16,-1 2-3-16,-6 3 3 16,-7-4 3-16,-9 1 18 15,-3 0 13-15,-12 1 18 16,-5 6 7-16,-7 7 0 16,-7 6-7-16,-7 10-9 0,-1-1-6 15,-2-4-13-15,1-5-8 16,4-8-16-16,5-9-12 15,2-8-113-15,3-7-99 16,1-25-244-16,-7-22 267 16</inkml:trace>
  <inkml:trace contextRef="#ctx0" brushRef="#br0" timeOffset="81775.42">9232 12497 1833 0,'20'19'698'0,"10"-16"-466"16,9 4-206-16,35-7-51 15,10-16 8-15,16-20-183 16,5-16-452-16</inkml:trace>
  <inkml:trace contextRef="#ctx0" brushRef="#br0" timeOffset="87538.36">10738 3697 1017 0,'-35'-25'424'0,"23"11"-256"0,0 4-32 16,12 6-55-16,-3 1-37 15,-1 2-49-15,4-1-13 16,0 2-10-16,0 0 8 15,28 13 16-15,33 18 3 16,-17-9 1-16,-1 0 0 0,8 8 0 16,6 5 3-16,-3 2 12 15,2 3 3-15,-7 3 7 16,-7-2 2-16,2 4-10 16,-3 1 3-16,4 8-8 15,-3 4-1-15,-5 4 5 16,-5 3 0-16,-10 5 6 15,-3 0 1-15,-11 2-4 16,-5-1-3-16,-8 2-6 16,-6 2 0-16,-12 6 0 15,-6-4 0-15,-9-9 8 16,-3-4 0-16,-8-9 9 16,1-2 1-16,-2-3-6 15,1-2-3-15,1-8-7 16,2-3-2-16,8-15 3 15,4-8 7-15,11-11 16 16,2-6 9-16,5-12 3 16,2-5-5-16,6-11-15 0,8-1-9 15,3-3-3-15,8 3-1 16,5 4-1-16,0 4 2 16,6 9-7-16,0 6-1 15,-5 6-5-15,-2 5 1 16,-7 0-1-16,0 5 3 15,-8 7 7-15,-7 2 5 16,-5 16 9-16,-8-2-2 16,5 2-6-16,2-2-7 0,9-10-11 15,4-3-3-15,7-5-9 16,11-3-2-16,20-9-31 16,13-7-50-16,23-15-179 15,9-8-119-15,4-10 231 16</inkml:trace>
  <inkml:trace contextRef="#ctx0" brushRef="#br0" timeOffset="89738.93">12310 4277 1193 0,'31'-97'561'16,"-47"82"-148"-16,16 16-367 15,7 9-25-15,7 16-21 16,5 12 2-16,8 27 5 15,8 10 0-15,1 8-12 16,0 2-71-16,-3 3-222 16,-13-2 202-16</inkml:trace>
  <inkml:trace contextRef="#ctx0" brushRef="#br0" timeOffset="89904.62">12211 4655 1916 0,'-42'-64'670'15,"77"38"-583"-15,19 6-73 16,32-5-13-16,7 10-3 16,12 7-134-16,6 1-141 15,-3 6 175-15</inkml:trace>
  <inkml:trace contextRef="#ctx0" brushRef="#br0" timeOffset="90323.31">13253 3987 1862 0,'-1'-11'634'0,"20"7"-576"16,8 1-60-16,16 15 7 15,-2 7 3-15,3 16-3 16,-7 7-2-16,-15 9 1 16,-9 0 1-16,-22 2 2 15,-10-3 2-15,-12-10 6 16,-2-2 2-16,1-14 3 16,8-4-1-16,12-12-8 15,6-6-6-15,13-2 3 16,7-3 8-16,20-2 15 15,11-1 15-15,7 2 3 16,2 8-4-16,-2 10-16 0,-4 6-5 16,-6 5-12-16,-7 1-10 15,-20 2 6-15,-17 4 3 16,-22 14-2-16,-12 8 2 16,-18 12-33-16,-13 11-47 15,-20 2-127-15,-10 4-91 16,-15 8-224-16,3 2 307 15</inkml:trace>
  <inkml:trace contextRef="#ctx0" brushRef="#br0" timeOffset="90938.93">10920 5937 1698 0,'-31'-34'635'0,"15"8"-477"15,15 10-84-15,11 2-54 0,10 4-15 16,18 9-20-16,13 3-2 16,19 23 5-16,3 14 3 15,10 18 4-15,-2 12 3 16,0 16 2-16,-4 8 3 16,-25 8 13-16,-6 3 0 15,-28 0 15-15,-8 1 3 16,-16 2 0-16,-15 1 1 15,-16-5-10-15,-6-3-4 0,-14-8-3 16,-2-2-3-16,0-4-10 16,-3-14-2-16,14-19-8 15,-2-13-11-15,12-23-12 16,7-9-17-16,14-14-11 16,6-5 3-16,15-11 15 15,6-4 19-15,5-4 18 16,6 2 7-16,-6 5 7 15,-1 5 2-15,-7 11 6 16,-10 2 1-16,3 10 21 16,-4 2 6-16,-5 8 26 15,4 5 11-15,-4-4-3 16,9 4-7-16,1-9-49 16,6-3-21-16,12-7-30 15,8-6-6-15,29-12-58 16,12-6-68-16,30-11-215 15,-28 1 225 1</inkml:trace>
  <inkml:trace contextRef="#ctx0" brushRef="#br0" timeOffset="91234.11">12595 6197 1376 0,'-9'-10'691'0,"4"1"-94"15,4 15-512-15,2 33-91 16,6 20-3-16,6 32 2 15,3 14-48-15,4 14-214 16,6-1-145-16,-5-6 235 16</inkml:trace>
  <inkml:trace contextRef="#ctx0" brushRef="#br0" timeOffset="91404.72">12258 6575 1812 0,'-12'-15'707'0,"20"0"-477"0,18 2-127 16,30 4-94-16,15-1 1 15,14 7-24-15,15 3-80 16,15 5-252-16,1-1 233 16</inkml:trace>
  <inkml:trace contextRef="#ctx0" brushRef="#br0" timeOffset="91684.9">13433 6145 2099 0,'-33'23'710'0,"3"36"-663"16,4 19-3-16,2 22-1 16,6 5-1-16,18 5-24 15,12-5-9-15,23-17-15 16,11-13-7-16,6-32-2 15,3-13 3-15,-14-30 22 16,-3-6 26-16,-15-23 37 16,-14-11 8-16,-1 0 3 15,-14-4-12-15,-11 6-36 16,-5 9-24-16,-38 21-75 16,-16 17-74-16,-35 55-244 15,-7 26-112-15,-21 32 290 16</inkml:trace>
  <inkml:trace contextRef="#ctx0" brushRef="#br0" timeOffset="92254.84">11460 7687 1612 0,'-21'-19'681'16,"-2"4"-372"-16,20 12-234 15,7 3-33-15,15 12-49 16,10 11-8-16,21 29 9 16,13 22 4-16,5 19 4 15,3 14 4-15,-8 13 5 16,-11 0 3-16,-15 6 4 16,-14 2-1-16,-23 4 8 15,-13-1 1-15,-20-6-2 0,-9-3 1 16,-10-14-24-16,-2-6-55 15,-2-12-215-15,-7-10-129 16,-9-42 225-16,-306-346-1128 63,372 307 1825-63,7 0-135 15,0 1 57-15,1 0-236 16,-2 0-93-16,0 0 0 0,0 0 31 15,4 22-8-15,44 35-38 16,-22-25-26-16,9 2-45 16,14-3-17-16,21-13-43 15,13-9-74-15,21-30-242 16,9-15 229-16</inkml:trace>
  <inkml:trace contextRef="#ctx0" brushRef="#br0" timeOffset="92763.87">12594 8065 1869 0,'-9'-18'707'0,"9"12"-562"15,2 9-56-15,6 16-70 16,-2 17-17-16,10 46-4 16,6 19 4-16,8 26-94 15,4 8-93-15,-2-1 119 16</inkml:trace>
  <inkml:trace contextRef="#ctx0" brushRef="#br0" timeOffset="92921.56">12406 8549 2262 0,'23'-10'772'16,"13"1"-708"-16,13-4-64 16,24-5-12-16,9 3-40 0,18-2-231 15,10 1-102 1,-2-17 213-16</inkml:trace>
  <inkml:trace contextRef="#ctx0" brushRef="#br0" timeOffset="93070.73">13391 8319 2149 0,'2'44'740'0,"-2"3"-657"15,7 12-85-15,12 8-3 16,2 5-36-16,6 10-262 15,-4-1-120-15,-12-31 237 16</inkml:trace>
  <inkml:trace contextRef="#ctx0" brushRef="#br0" timeOffset="93333.04">13680 8535 1463 0,'2'19'682'0,"12"-3"-138"16,7 4-484-16,15 8-41 0,5 3-3 15,9-8-6-15,4-6-5 16,2-17 3-16,-4-11 14 16,-10-17 38-16,-10-5 27 15,-11-4 30-15,-20 9 5 16,1 1-22-16,-8-23-20 16,-21-8-42-16,-24 3-42 15,-16 31-90-15,-22 18-51 16,-17 44-114-16,4 23-73 0,-1 51 216 15</inkml:trace>
  <inkml:trace contextRef="#ctx0" brushRef="#br0" timeOffset="93923.01">12234 9482 1782 0,'-26'-27'684'15,"12"8"-477"-15,6 7-120 16,9 9-76-16,9 4-11 16,8 19-23-16,8 11-4 15,18 41 20-15,4 19 7 16,7 34 13-16,-1 11 7 16,-14 5 11-16,-11-1 10 15,-24-9 19-15,-9-4 8 16,-24-10-2-16,-8-4-7 0,-20-10-20 15,-7-2-12-15,-16-21-42 16,6-10-44-16,-2-19-96 16,-1-12-40-16,-4-19-55 15,-3-18 10-15,9-25 69 16,14-6 44-16,25-5 89 16,10 5 47-16,16 6 63 15,1 4 15-15,9 10 24 16,-1-1 4-16,7 10 5 15,2 0 8-15,4 8 9 16,3 6 10-16,-4 4 7 16,-5 6-6-16,-7 7-5 15,-7-4-25-15,4 5-59 16,3-6-27-16,19-2-46 16,17 2-13-16,20-22-13 15,22-5-11-15,18-35-108 16,14-16-107-16,15-33 166 15</inkml:trace>
  <inkml:trace contextRef="#ctx0" brushRef="#br0" timeOffset="94653.47">13133 10056 2142 0,'-26'-21'800'16,"19"16"-597"-16,4-1-86 15,4 10-64-15,2 5-19 16,5 20-34-16,3 20-6 16,9 32-1-16,1 14-4 15,-1 5-89-15,-3-5-53 16,-5-14-228-16,-3-8 230 16</inkml:trace>
  <inkml:trace contextRef="#ctx0" brushRef="#br0" timeOffset="94859.63">13626 10143 2381 0,'4'20'814'0,"23"15"-738"16,5 8-41-16,20 15-1 15,8 5-1-15,5 3-17 16,1-1-11-16,-15-7-14 15,-13-4-42-15,-24 4-122 16,-15 3-114-16,-30 8 168 16</inkml:trace>
  <inkml:trace contextRef="#ctx0" brushRef="#br0" timeOffset="95015.38">13774 10137 2564 0,'32'2'876'0,"17"2"-788"16,27 16-109-16,8 20-267 31,1 0 216-31</inkml:trace>
  <inkml:trace contextRef="#ctx0" brushRef="#br0" timeOffset="95615.81">11996 11440 2405 0,'9'6'780'0,"37"34"-793"16,-17-18-33-16,17 30 29 16,13 22 5-16,16 37 4 15,4 9 2-15,1 9 6 16,-15-2 8-16,-25-7 8 15,-15-5 13-15,-25-14 23 16,-6-6 10-16,-16-9 7 16,-12-1-9-16,-20 3-22 15,-10-5-14-15,-11-12-31 16,-1-14-25-16,3-16-110 16,0-7-71-16,-7-22-146 15,5-3-44-15,9-18 24 0,13-15 68 16,28-9 173-16,10-2 93 15,17-5 174-15,10 4 47 16,9 4 65-16,3 1 1 16,0 11-47-16,-2 7-22 15,-6 12-27-15,-3 7-1 16,-12 22-4-16,-3 11-8 16,-16 17-29-16,-2 9-14 0,-3 4-21 15,0-7-12-15,11-9-26 16,12-8-24-16,17-15-46 15,18-6-33-15,32-19-80 16,11-13-47-16,34-39-189 16,11-17 243-16</inkml:trace>
  <inkml:trace contextRef="#ctx0" brushRef="#br0" timeOffset="96653.86">13130 11976 1520 0,'-37'9'806'16,"7"-12"-23"-16,23 3-665 16,6-1-60-16,10-6-50 15,19 4-16-15,26 0-15 16,14-3 10-16,26 4 11 15,0 0 3-15,-13 2 3 16,-11 3 3-16,-30 4 3 16,-12 2 2-16,-14 0 13 15,-13 10 3-15,-9 33-3 32,5-26 10-17,0-13-9-15,2 1-12 0,-212 106 5 0,77-2-8 0,-13-2-4 16,133-93 11-16,3-14-5 15,12-2-8-15,0-6-14 16,6 1-7-16,22-2-10 16,12-1 2-16,36-3 5 15,20-7-26-15,9-11-131 16,8-3-120-16,-5-13 176 16</inkml:trace>
  <inkml:trace contextRef="#ctx0" brushRef="#br0" timeOffset="97031.9">14160 11823 2045 0,'-6'-55'780'0,"-22"52"-530"16,12 2-104-16,11 3-64 15,5 14-14-15,-1 33-58 16,4 18-20-16,5 51-18 0,9 18-25 16,23 27-185-16,4 12-202 15,-2-21 271-15</inkml:trace>
  <inkml:trace contextRef="#ctx0" brushRef="#br0" timeOffset="101160.09">14269 4635 1811 0,'-114'-113'606'0,"114"107"-564"16,6 0-33-16,10 6 5 16,8 1 11-16,14 5-12 15,11-3-3-15,14 8-4 16,8 5-2-16,5 14 1 15,-9 16-1 1,-33-23-1-16,-1 1 0 0,95 90 5 16,-7 7 1-16,-16 14 0 15,-65-44 3-15,-19 10 4 16,-3 5 4-16,-22 3 11 16,-9 4 2-16,-10 3 2 15,-8-3-3-15,-9-4-8 16,-10-5-3-16,-20-11-5 15,-5-7-1-15,4-9 1 16,7-10-4-16,16-21 1 16,11-11 1-16,11-17-1 15,9-4 11-15,11-14-18 16,3-6-3-16,14-6 14 0,4-11 9 16,28-4 21-16,10-5-1 15,12-3-11-15,3 4-15 16,-15 8-7-16,-12 9 3 15,-22 8 5-15,-14 1 8 16,-7 9 10-16,-7 4 6 16,-13 6-7-16,2 8-7 15,-8 0-12-15,3-8-8 0,14-2-17 16,6-4-12-16,19-7-59 16,13-2-69-16,27-14-221 15,16-9 232-15</inkml:trace>
  <inkml:trace contextRef="#ctx0" brushRef="#br0" timeOffset="102124">15806 5115 745 0,'-43'-8'345'15,"37"5"-114"-15,-1-5 28 16,3 3 9-16,2 2-31 15,2-3-98-15,5 0-38 16,14-3-76-16,8 0-20 16,15 2-6-16,4 1-5 15,0 9 14-15,-3 5 8 0,-7 6 15 16,-3 2 9-16,-9 2 23 16,-4-4 8-16,-11 1 23 15,-5 0 15-15,-14 3-8 16,-4 3-11-16,-10 4-24 15,-1-3-19-15,4-4-21 16,6-4-3-16,7-7-16 16,6-1-11-16,3-4-10 15,5-2-1-15,-6 0 2 16,14 0 9-16,55 3 10 16,-27 2 1-16,1 8 2 15,-2 3 0-15,-15 4-2 16,-4 2 4-16,-18 0 8 15,-7 2 7-15,-19 3 0 16,-10 0 1-16,-9-3-10 0,-1 0-8 16,0-2-79-16,6 6-74 15,0 12-241-15,1 10-326 16,-16 6 459-16</inkml:trace>
  <inkml:trace contextRef="#ctx0" brushRef="#br0" timeOffset="102723.83">14643 6681 2209 0,'-30'-17'721'16,"22"4"-681"-16,18 6-69 15,8 2 2-15,17 4 29 16,8 4-7-16,27 21-5 16,7 10 0-16,3 24-1 15,-1 11 3-15,-11 6 9 16,-3 6 3-16,-9 6 15 15,-10 4 17-15,-22 12 25 16,-15-1 11-16,-23-1 11 16,-11 2-7-16,-16 1-25 0,-4 7-10 15,-2-4-15-15,0-11-10 16,4-16-5-16,4-12-2 16,7-16-5-16,2-8-2 15,8-19-24-15,3-9-20 16,11-12-72-16,5-4-50 15,8-13-37-15,6-7 6 16,4-13 54-16,1-5 49 16,-5 10 65-16,1 6 20 15,-11 10 48-15,-2 4 22 0,-7 6 22 16,-7 2 11-16,-7 9 3 16,-3 5-2-16,-2 8-7 15,1 1-13-15,6 0-31 16,5-1-18-16,9-9-27 15,7 1-12-15,19-5-19 16,14-2-15-16,17-10-160 16,14-13 132-16,18-24 10 15</inkml:trace>
  <inkml:trace contextRef="#ctx0" brushRef="#br0" timeOffset="103138.25">15998 7207 1485 0,'-27'-2'766'0,"19"2"-30"16,-3 7-647-16,3 20-67 16,2 10 1-16,-1 17-8 15,3 7-11-15,11-2-13 16,4-5-9-16,8-10-7 15,6-5 1-15,9-9 6 16,2-3 6-16,13-12 4 16,-1-11 0-16,10-7-96 15,2-12-111-15,-4-18 137 16</inkml:trace>
  <inkml:trace contextRef="#ctx0" brushRef="#br0" timeOffset="103280">16260 7295 1980 0,'-51'81'783'0,"23"-44"-452"0,7 11-276 15,10 27-39-15,4 15-7 16,7 23-48-16,7 9-77 16,7 12-238-16,2 0-421 15,-4-19 496-15</inkml:trace>
  <inkml:trace contextRef="#ctx0" brushRef="#br0" timeOffset="103920.97">14979 8655 2218 0,'-25'9'746'16,"27"-7"-639"-16,19 14-154 15,8 8 4-15,24 25 41 16,8 10 1-16,16 13 0 15,7 6 0-15,-13 0 2 16,-14 1 4-16,-21 5 15 0,-19 2 8 16,-19 4 20-16,-8-4 12 15,-30 11 4-15,-7 6 0 16,-26 11-8-16,-10 4-10 16,4-5-3-16,13-28-3 31,33-43 7-31,1 2-46 0,-78 91 6 15,9-10-8-15,18-34-24 16,65-79-45-16,8-5-37 16,11-7-61-16,9-3 4 0,13-19 47 15,7-6 38-15,5-11 69 16,2 2 10-16,-14 8 11 16,-6 6 10-16,-12 15 39 15,-7 5 10-15,-15 5 5 16,-7 9 1-16,-12 8-10 15,-2 4 4-15,5 6 5 16,6-4-3-16,14-6-28 16,6-5-17-16,14-5-31 15,8 1-14-15,23-7-17 16,17-3-31-16,23-13-137 16,10-15-129-16,12-32 198 15</inkml:trace>
  <inkml:trace contextRef="#ctx0" brushRef="#br0" timeOffset="104207.54">16062 9451 2523 0,'-38'18'852'16,"22"-2"-817"-16,3 0-26 0,11 8-13 16,3 3-8-16,15 19-17 15,15 10 1-15,23 9 8 16,17 0 8-16,13-5 15 16,-6-9 6-16,-12-8 13 15,-21-12 0-15,-20-12 7 16,-10-2-3-16,-11-10-37 15,-4 2-90-15,-29 1-442 16,-27-9 372-16</inkml:trace>
  <inkml:trace contextRef="#ctx0" brushRef="#br0" timeOffset="104343.59">15824 9781 1901 0,'80'-89'739'15,"-36"73"-373"-15,35-12-396 16,18-4-7-16,15-6-187 0,5 3-55 16,-6-5 148-16</inkml:trace>
  <inkml:trace contextRef="#ctx0" brushRef="#br0" timeOffset="104823.96">14983 10972 2309 0,'0'15'796'0,"0"-11"-715"16,8 8-82-16,13 6-26 16,7 11 14-16,25 22 5 15,13 9-3-15,21 28 5 16,-4 3 9-16,-12 2 16 15,-3 4 12-15,-30-5 17 16,-8 0 5-16,-20 4 11 16,-14-8 5-16,-10-4-4 0,-1 6-9 15,-18 2-10-15,-12 2-7 16,-12-2-14-16,-10-18-3 16,7-18-27-16,10-10-37 15,7-17-144-15,8 0-117 16,15-10-234-16,2-3 313 15</inkml:trace>
  <inkml:trace contextRef="#ctx0" brushRef="#br0" timeOffset="105034.58">15078 12377 1777 0,'0'-53'717'0,"-2"54"-409"15,0 0-99-15,-1 4-54 16,2-5-27-16,0 0-76 15,-6 23-21-15,0 38-25 16,0-38-4-16,12-2-8 16,7 0-7-16,6-15-16 15,21 0-5-15,30-14-94 16,13-23-88-16,14-37 75 16,10-15 34-16</inkml:trace>
  <inkml:trace contextRef="#ctx0" brushRef="#br0" timeOffset="105374.17">16335 10987 2076 0,'-2'18'855'0,"-25"-17"-357"15,12 16-491-15,3 3-5 16,-2 43 0-16,-1 14-3 0,5 32-6 16,9 8 5-16,12-13 2 15,8-9 1-15,15-23-2 16,1-12-6-16,5-22-3 16,-3-12 5-16,-11-23 7 15,1-7 14-15,-1-18 6 16,2-7 1-16,-4-4 9 15,-8-9-4-15,-15 9 4 16,-11-3-17-16,-12 11-87 16,-9 3-130-16,-41 13 127 15</inkml:trace>
  <inkml:trace contextRef="#ctx0" brushRef="#br0" timeOffset="108669.51">16423 5533 1196 0,'-11'-30'596'16,"-6"2"-195"-16,17 18-214 15,1 6-38-15,4 3-57 16,12 8-12-16,-5-4-35 15,16 5-54-15,6 5 1 16,20 8 6-16,8 9 1 0,19 16-1 16,10 13-1-16,-6 20 1 15,-31-22 1 1,3 0 1-16,29 51 3 0,4 18 4 16,-18-18 8-16,-29-14 12 15,-5 4 6-15,-28-8 18 16,-8 6-8-16,-24 2 7 15,-13 0-3-15,-14-5 4 16,-3-7 12-16,2-23-5 16,2-9-3-16,18-8-20 15,3-8-7-15,14-9-13 16,4-7-2-16,4-10-20 16,5-3-23-16,11-2-112 15,16 2-87-15,14-14 268 16,8-9-100-16</inkml:trace>
  <inkml:trace contextRef="#ctx0" brushRef="#br0" timeOffset="109551.71">17630 6061 1191 0,'-15'-19'666'0,"0"8"-53"15,11 8-399-15,2 3-19 16,2 5-102-16,0-5-40 16,0 5-20-16,0 25-2 15,8 76-3-15,0-25 0 16,8 15-21-16,0-1-6 16,5 0-148-16,0 1-116 15,-6-1 161-15</inkml:trace>
  <inkml:trace contextRef="#ctx0" brushRef="#br0" timeOffset="110186.89">16878 7937 2097 0,'-9'-23'676'16,"23"34"-685"-16,6 18-25 31,-9-16 36-31,0 2 9 0,55 87-5 0,7 26-1 0,7 25 2 15,-20-24-5 1,-8-1 6-16,-15-4 0 0,-17-2 25 16,-12-1 12-16,-22-7 23 15,-14-2 18-15,-19-1-4 16,-11-7-2-16,-5-15-16 16,5-9-17-16,13-23-25 15,13-8-10-15,11-17-99 16,10-7-95-16,8-18-287 15,10-11 284-15</inkml:trace>
  <inkml:trace contextRef="#ctx0" brushRef="#br0" timeOffset="110427.59">18094 8191 2306 0,'-4'-10'778'16,"3"6"-720"-16,1 3-15 16,1 3 14-16,-1-2 0 15,1 5-21-15,5 25-13 16,10 61-6-16,-8-17-1 16,-5 3-2-16,1 7-6 15,-3 4-42-15,-2-4-59 0,-2 16-232 16,1 10 211-1</inkml:trace>
  <inkml:trace contextRef="#ctx0" brushRef="#br0" timeOffset="110943.07">17543 9930 2469 0,'-53'-43'808'16,"53"56"-814"-16,11 12-12 16,15 25 17-16,16 16 1 15,12 29-3-15,2 13 0 0,-4 4 3 16,-8-5 4-16,-19-10 6 15,-12-7 3-15,-33-2 30 16,-10 3 8-16,-28-8 27 16,-8-6 3-16,-3-13-10 15,26-29-3 1,0 1-32-16,-29 19-7 0,-1-3-31 16,18-9-43-16,17-25-122 15,11-2-100-15,19-12-298 16,9-8 347-16</inkml:trace>
  <inkml:trace contextRef="#ctx0" brushRef="#br0" timeOffset="111132.66">18246 10349 2132 0,'21'4'782'0,"-17"-4"-567"0,-2-1-75 16,0 2-14-16,-2-1-10 15,0 0-59-15,3 29-17 16,7 51-15-16,1-9-5 16,1 19-5-16,0 9-6 15,-2 16-78-15,-5-4-95 16,5 18-657-16,-4-8 558 16</inkml:trace>
  <inkml:trace contextRef="#ctx0" brushRef="#br0" timeOffset="132317.68">10702 3430 1209 0,'-67'25'469'0,"20"-41"-317"15,19 10-71-15,23 6-59 16,5-2 0-16,16 0 5 16,6-5 17-16,14-13 13 15,21-4 2-15,34-7-18 0,22-6-15 16,39-10 0-16,14-10 7 16,36-13 19-16,11-9 13 15,20-15 7-15,14-11-5 16,6-17-4-16,5-6-2 15,4-4-7-15,0-4 1 16,-14 4-17-16,3 3-8 16,-13 4-10-16,-12 11-8 0,-20 9 1 15,-27 13-1 1,-41 24-3-16,-25 11-7 0,-52 27-52 16,-17 8-46-16,-54 21-228 15,-33 16-111-15,-68 39 261 16</inkml:trace>
  <inkml:trace contextRef="#ctx0" brushRef="#br0" timeOffset="132634.76">11061 2939 1942 0,'0'-45'654'0,"4"10"-626"16,10 18-18-16,-4 11-13 0,-5 12 6 15,-28 32-3 1,-17 17 1-16,-33 33 1 0,-13 9 3 16,-10 10 9-16,-4-7-1 15,10-15 1-15,10-11-2 16,20-30-4-16,17-10-2 15,27-17-7-15,15-6-1 16,25 1 1-16,19-2-1 16,37 3 2-16,20 7 0 15,45 16-220-15,17 15 40 0</inkml:trace>
  <inkml:trace contextRef="#ctx0" brushRef="#br0" timeOffset="135898.56">18060 2066 846 0,'-20'8'406'0,"11"-14"-184"0,4-2-28 16,8-14-88-16,6-4-29 15,9-10-23-15,6-3 5 16,5 4-11-16,-3 1-1 15,-2 13 1-15,-3 7-13 16,-3 15 0-16,4 11 4 16,3 18-8-16,8 9-4 15,6 16-7-15,0 9-12 16,-2 9 0-16,2 6 2 0,-2-3 2 16,1-2 0-16,0-13 0 15,-8-7 2-15,-7-11-6 16,-7-9 9-16,-7-13-118 15,-2-5-95-15,0-16-219 16,0-11 231-16,-32-315-249 78,1 3 621-78,6 336 8 16,6-1 145-16,-8 5-78 15,-10 19-53-15,-1 12-81 16,2 7-25-16,5 9-54 16,1 1-17-16,4 2-21 0,6-5-7 15,5-13-69-15,5-8-135 16,10-15 132-16</inkml:trace>
  <inkml:trace contextRef="#ctx0" brushRef="#br0" timeOffset="136099.88">18743 2043 1310 0,'45'-1'328'0,"-3"3"-111"16,-1-2-31-16,8 0-102 15,-1-6-24-15,7-2-30 16,-1 1-4-16,-6 3-3 15,-3 0-54-15,-15 3-213 16,-8 1 172-16</inkml:trace>
  <inkml:trace contextRef="#ctx0" brushRef="#br0" timeOffset="136299.49">18704 2268 1021 0,'7'11'530'16,"1"1"-171"-16,23 0-180 16,10 0-20-16,9-5-89 0,5-3-18 15,1-5-23 1,3-3-9-16,0-5-2 0,-2-5-55 16,-1-11-235-16,-6 0 195 15</inkml:trace>
  <inkml:trace contextRef="#ctx0" brushRef="#br0" timeOffset="136499.04">19460 1721 1247 0,'-15'24'568'0,"10"20"-265"15,1 6-61-15,4 12-80 16,-4 3-41-16,4 2-50 15,1 4-18-15,6 3-33 16,7 0-8-16,5-8-60 16,2-9-108-16,12-14 104 15</inkml:trace>
  <inkml:trace contextRef="#ctx0" brushRef="#br0" timeOffset="137039.7">20981 2449 921 0,'-6'5'455'15,"2"-2"-197"-15,0-17-51 16,3-7-42-16,0-24-50 15,2-14-11-15,7-17-23 16,-1-7-10-16,6-7-12 16,-1-1-10-16,2 7-15 15,1 9-9-15,3 18-5 16,1 10 0-16,-2 22-7 16,2 6 0-16,0 27-7 31,-8-4 0-31,-1 1 8 0,31 28 1 0,2 29 0 15,7 20-6-15,-28-6-1 16,4 9-1-16,-6-1 4 16,-2-2 2-16,5 1 1 0,-9-17-1 15,-1-9-31-15,-5-13-35 16,-8-19-135-16,0-4-104 16,0-11 176-16</inkml:trace>
  <inkml:trace contextRef="#ctx0" brushRef="#br0" timeOffset="137223.91">20784 2257 626 0,'0'8'367'0,"9"-4"39"16,13-3-224-16,24-4-47 15,15-8-20-15,30-10-53 16,18-6-17-16,13-4-23 15,0-7-32-15,1 4-185 16,-7 3 142-16</inkml:trace>
  <inkml:trace contextRef="#ctx0" brushRef="#br0" timeOffset="137418.69">22017 1860 686 0,'14'-65'447'0,"-31"73"-9"15,2 8-48-15,2 13-122 16,3 8-66-16,4 18-92 16,3 5-18-16,3 12-41 0,3 1-13 15,4 6-28-15,2-8-2 16,4-15-140-16,-1-10-116 16,0-20 156-16</inkml:trace>
  <inkml:trace contextRef="#ctx0" brushRef="#br0" timeOffset="138139.07">21794 2042 714 0,'-4'11'425'0,"7"2"11"16,5-2-261-16,21 4-90 15,9-6-37-15,23-9-42 16,12-3 1-16,14-14-105 15,-1-6-95-15,-1-12 120 16,56-55-816 62,2 0 1052-78,-147 104-45 0,-2 16 120 16,1-7-27-16,-2 29-62 15,7 6-20-15,5 2-45 0,4 0-16 16,6-6-29 0,0-8-18-16,-2-19-6 0,-5-9-2 15,-1-11 7 1,-6-7 17-16,-6-13 9 0,-5-10 12 16,-13-18 4-16,2-9-12 15,-1-14-3-15,2-4-4 16,12-4-10-16,2-3 1 15,13 5 1-15,9 5-8 16,13 13-9-16,5 13-4 16,15 17-5-16,3 11 3 0,-11 12 9 15,-2 8 3-15,-17 13 4 16,-3 6 9-16,-17 7 14 16,-7 9 4-16,-10 10 3 15,-26 3-6-15,-12-3-18 16,-11-11-8-16,3-11-11 15,17-11-10-15,25-19-34 16,18 5-7-16,21-15-6 16,16-5 1-16,24 2 28 15,2-2 3-15,2 7 8 16,4 12 1-16,-8 10 3 16,-1 6 7-16,-6 1 10 15,-10 4 12-15,-16 6 37 16,-17-3 14-16,-25 16 20 15,-16-3-5-15,-22 4-31 16,-1 4-16-16,2-9-30 0,7-4-11 16,20-19-102-16,3-13-93 15,21-35-246-15,15-16 256 16</inkml:trace>
  <inkml:trace contextRef="#ctx0" brushRef="#br0" timeOffset="138328.6">23419 1679 827 0,'-2'9'533'0,"0"7"-133"0,1 22-73 15,1 8-63-15,7 18-141 16,3 6-29-16,6-6-44 16,1-3-14-16,2-6-25 15,0-6-23-15,-1-6-181 16,-1-9-52-16,-10-15 132 15</inkml:trace>
  <inkml:trace contextRef="#ctx0" brushRef="#br0" timeOffset="138513.61">23261 1994 1272 0,'-6'26'555'0,"16"-3"-335"15,6-5-41-15,20 1-128 16,11-7-32-16,23-10-14 0,16-9 1 16,9-11-71-16,0-13-93 15,-3-7-217-15,11-4 223 16</inkml:trace>
  <inkml:trace contextRef="#ctx0" brushRef="#br0" timeOffset="138763.57">24502 1651 744 0,'-1'-85'407'0,"-52"94"-98"15,-3 8 4-15,-1 20-77 16,0 11-48-16,2 17-58 16,-5 4-11-16,5 3-18 15,5-7-7-15,19-7-30 16,22 3-23-16,31-8-40 15,18-2-16-15,18-17-12 16,12-16 2-16,16-24 11 16,8-15-49-16,18-15-197 15,-6-6-65-15,-7-12 165 16</inkml:trace>
  <inkml:trace contextRef="#ctx0" brushRef="#br0" timeOffset="138959.54">24978 1499 877 0,'-6'18'440'0,"6"12"-161"0,1 6-7 16,10 23-60-16,3 8-65 16,4 16-73-16,3 4-15 15,-3-10-26-15,-4-3-12 16,5-7-101-16,-6-8-126 15,5-14 131-15</inkml:trace>
  <inkml:trace contextRef="#ctx0" brushRef="#br0" timeOffset="139143.53">24683 1868 998 0,'3'24'416'0,"19"-8"-263"16,8 0-15-16,28-5-35 16,21-10-52-16,26-11-37 15,-1-9-41-15,3-16-169 16,-5 1 141-16</inkml:trace>
  <inkml:trace contextRef="#ctx0" brushRef="#br0" timeOffset="139543.82">25633 1604 838 0,'21'-35'418'16,"-26"72"-139"-16,-3 6-3 15,8 21-62-15,-5 3-28 16,17 7-53-16,1-6-34 16,0-7-46-16,1-9-22 15,-6-18-17-15,-1-4-5 16,2-13-6-16,-2-7 4 15,-11-17-1-15,1-8 1 0,-12-17 1 16,12-1-4 0,-9-21 0-16,-4-11-1 0,1-23 1 15,1-8-1-15,16 7-3 16,8 15-2-16,5 22-5 16,-2 10 1-16,9 24 4 15,9 10 3-15,18 18 8 16,-1 7 7-16,12 16 4 15,-6 6 3-15,-5 17 4 16,0 2 1-16,-12 16 3 16,-21-11 14-16,-22 0 26 15,-17-3 13-15,-37-10 4 16,-1 7-12-16,-14-13-33 16,5 1-25-16,20-16-126 15,20-15-105-15,30-29 120 16,28-15-8-16</inkml:trace>
  <inkml:trace contextRef="#ctx0" brushRef="#br0" timeOffset="139818.66">26713 1657 683 0,'-1'-1'449'0,"0"-1"66"16,-1 1-248-16,0 1-71 16,1 0-54-16,1 4-72 15,14 11-11-15,66 23-23 16,-18-34-15-16,7-9-10 16,6-2-2-16,-20-14-56 15,3 0-82-15,-17 4-215 16,-13-3 211-16</inkml:trace>
  <inkml:trace contextRef="#ctx0" brushRef="#br0" timeOffset="140008.65">26627 1853 693 0,'-40'30'451'0,"29"-11"76"15,12 0-236-15,21-4-69 16,10-3-39-16,27-1-76 0,15-8-24 15,26-5-35-15,6-6-17 16,1-8-10-16,-2 0-42 16,-9-6-205-16,3-3-85 15,4-5 163-15</inkml:trace>
  <inkml:trace contextRef="#ctx0" brushRef="#br0" timeOffset="140238.76">28012 1277 1147 0,'-17'11'567'16,"1"4"-274"-16,11 20-9 15,8 12-43-15,9 22-77 16,4 15-13-16,11 27-29 15,-11 7-30-15,11 18-34 16,0 6-25-16,10-6-38 16,8-2-60-16,-2-23-218 15,3-20 517-15,-6-20-259 16</inkml:trace>
  <inkml:trace contextRef="#ctx0" brushRef="#br0" timeOffset="141989.53">18426 3649 924 0,'3'0'537'15,"-5"2"-179"-15,-2 20-34 16,-2 13-44-16,-16 26-131 16,-2 14-39-16,-11 13-66 15,-7 7-19-15,4-4-21 16,-4-3-16-16,4-19-200 15,7-13-129-15,7-33 199 16</inkml:trace>
  <inkml:trace contextRef="#ctx0" brushRef="#br0" timeOffset="142138.7">18035 3758 701 0,'0'25'420'0,"17"13"10"0,7 12-147 16,14 9-42-16,13 5-55 16,19 0-87-16,6-2-20 15,1-7-45-15,-1-8-34 16,-16-14-221-16,5-9-84 16,-11-15 168-16</inkml:trace>
  <inkml:trace contextRef="#ctx0" brushRef="#br0" timeOffset="142344.79">18795 3855 914 0,'58'-11'490'15,"-42"23"-125"-15,22 2-207 16,6-5-16-16,17-4-92 15,6-3-21-15,5-2-15 16,-5 0-59-16,-10-2-226 16,-11-1 191-16</inkml:trace>
  <inkml:trace contextRef="#ctx0" brushRef="#br0" timeOffset="142554.72">18867 4080 1231 0,'3'20'551'16,"10"0"-271"-16,12 1-46 15,22-7-78-15,4-7-54 16,20-8-60-16,3-10-17 16,0-6-62-16,0-3-90 15,-16-6 83-15</inkml:trace>
  <inkml:trace contextRef="#ctx0" brushRef="#br0" timeOffset="142832.76">19489 3813 1280 0,'-33'-24'547'0,"78"34"-327"16,9 0 20-16,11 9-89 15,-2 4-12-15,-14 7-28 16,-6 4-17-16,-27 8-9 16,-16 1-18-16,-27 12-12 15,-16 6-9-15,-20 8-26 16,-2 0 4-16,7-9 18 16,13-10 5-16,22-22 7 15,13-11-17-15,28-17-37 16,15-9-14-16,40-17-10 0,15-13-33 15,27-13-157-15,9-3-92 16,-8 7 170-16</inkml:trace>
  <inkml:trace contextRef="#ctx0" brushRef="#br0" timeOffset="144307.72">21208 3645 609 0,'32'-26'368'0,"-21"6"0"16,-4 1-24-16,-11 1-9 15,-5 3-66-15,-14 8-101 16,-13 1-34-16,-13 4-53 16,-8 7-20-16,1 9-24 15,4 5-5-15,13 3-14 16,4 3-1-16,11-8-15 16,11 4-8-16,6 6-18 15,8 4-3-15,25 19 3 16,4 4 4-16,27 16 11 15,16 4 3-15,17 1 3 16,9 2 2-16,-6-9 2 16,-10-1 1-16,-26-12 0 15,-17-9 6-15,-29-7 10 16,-16-5 6-16,-31-4 10 16,-7 2-3-16,-20-8-6 0,-5-4-6 15,-6-9-8-15,0-10-2 16,9-8-7-16,8-8 0 15,22-10-14-15,8-8-6 16,20-23-17-16,14-10 5 16,23-25 8-16,14-11 6 15,24-5 16-15,1 4-1 16,-2 17 4-16,-8 14 3 16,-22 27 3-16,-11 11 4 15,-15 21-15-15,-6 6-61 16,0 7-233-16,-2 2-366 0,12 11 415 15</inkml:trace>
  <inkml:trace contextRef="#ctx0" brushRef="#br0" timeOffset="144874.94">21797 4373 392 0,'-1'15'252'0,"-5"-11"-4"0,5 4-9 16,-1-3-15-16,0-4-30 16,4-2-47-16,-2 0-15 15,-1-5-22-15,-5-25 2 16,-6-53-2-16,11 25-2 16,-2-10-22-16,3-7-18 15,0-11-19-15,-5-5-10 0,5-6-23 16,7 5-4-16,-8 14 2 15,9 15 2-15,5 28 2 16,-11 4-4-16,17 24-9 16,-8 2-6-16,-4 6-3 15,9 15 2-15,3 16 9 16,5 18 0-16,16 23 4 16,2 15 0-16,7 7-8 15,4-3 2-15,1 3-2 16,-1-3-2-16,-15-9 1 15,-1 4 0-15,-18-16 4 16,-2-11-2-16,-13-16-87 16,-9-9-90-16,-8-12 108 15</inkml:trace>
  <inkml:trace contextRef="#ctx0" brushRef="#br0" timeOffset="145067.71">21523 4200 819 0,'-15'11'363'15,"20"1"-196"-15,16-6-28 16,36-12-73-16,18-10-22 16,33-16-18-16,13-8-10 15,19-15-1-15,5 0-78 16,-4-10 49-16</inkml:trace>
  <inkml:trace contextRef="#ctx0" brushRef="#br0" timeOffset="145322.49">22981 3686 795 0,'-65'-75'418'0,"36"97"-121"15,1 3-12-15,10 18-92 16,5 5-47-16,11 18-57 16,5 10-5-16,16 7-26 15,4 0-8-15,9-4-24 0,0-10-10 16,-4-19-13-1,-2-7-101-15,-7-22-360 0,-4-6 317 16</inkml:trace>
  <inkml:trace contextRef="#ctx0" brushRef="#br0" timeOffset="145517.54">22567 4013 935 0,'12'5'427'16,"10"-2"-249"-16,29-4-51 16,7 1-25-16,17-11-77 15,7-6-8-15,3-2-12 16,3-15 12-16,-1 2-191 16,-3-1 134-16</inkml:trace>
  <inkml:trace contextRef="#ctx0" brushRef="#br0" timeOffset="145772.51">23312 3589 744 0,'-14'11'460'16,"9"9"-81"-16,1 9-109 0,4 3-38 15,8 10-81-15,3-1-27 16,10 2-38-16,5-2-12 15,11-5-29-15,0-9-10 16,9-9-27-16,3-10-3 16,0-15-8-16,6-4-6 15,-10-21-103 1,-7-11-112-16,5-7 139 0</inkml:trace>
  <inkml:trace contextRef="#ctx0" brushRef="#br0" timeOffset="145966.6">23816 3460 641 0,'-80'1'382'0,"78"30"5"15,1 5-93-15,1 19-38 16,7 11-40-16,2 23-83 16,4 7-18-16,1 8-54 15,2 7-25-15,-2-2-23 16,1-3-4-16,6-13-127 15,-1-18-120-15,7-32 148 16</inkml:trace>
  <inkml:trace contextRef="#ctx0" brushRef="#br0" timeOffset="146550.27">24105 3689 885 0,'6'30'430'16,"-1"25"-193"-16,2 12-30 16,4 7-80-16,10 3-48 15,-1-3-36-15,-2-8-12 16,-2-11-16-16,-4-12-7 0,-4-20-5 16,-4-8-9-16,0-16 2 15,-5-11-1-15,-6-20 3 16,-4-8 10-16,-8-15 0 15,-3-5 4-15,-2-5 11 16,-3-11-6-16,7-6 2 16,7 0-3-16,11 9-3 15,8 13 7-15,15 23 2 16,6 10-7-16,4 16 20 16,3 8 1-16,5 10-1 15,2 13 9-15,-1 12-19 16,-4 8 1-16,-17 9 12 15,-12-2 6-15,-22 4 5 16,-15 3-7-16,-5 0-11 16,-5-8-10-16,-3-16-12 15,8-9 1-15,9-17-18 16,11-5-12-16,16-9-8 0,14-3-4 16,12-5 10-16,6 2 9 15,8 1 5-15,3 4 2 16,7 11 5-16,5 6 0 15,11 17 8-15,-5-3 11 16,-9 10 8-16,-9 0 5 16,-39-4 17-1,-3-12-6-15,2 0-1 0,-10 50 0 16,-38 3-10-16,-16 4 1 16,-16-23-7-16,2-8-7 0,15-21-77 15,10-16-100-15,30-32-177 16,23-17 198-16</inkml:trace>
  <inkml:trace contextRef="#ctx0" brushRef="#br0" timeOffset="146820.91">25278 3521 618 0,'-21'0'435'16,"0"8"-30"-16,6 17-132 16,0 8-23-16,4 20-97 15,4 13-23-15,5 21-31 16,-5-5-29-16,9 2-35 16,11-7-17-16,4-16-13 15,8-2-8-15,-2-20-144 0,-3-8-99 16,-2-17 147-16</inkml:trace>
  <inkml:trace contextRef="#ctx0" brushRef="#br0" timeOffset="147006.96">24839 3982 1029 0,'20'8'449'0,"30"-7"-283"15,16-2-10-15,15-7-89 16,5-4-34-16,0-1-16 16,-7-5-5-16,-2-6-201 15,0-5 141-15</inkml:trace>
  <inkml:trace contextRef="#ctx0" brushRef="#br0" timeOffset="147335.69">25640 3522 587 0,'-11'0'338'0,"9"2"27"15,10 9-172-15,12-3-15 16,5 7-15-16,18 6-28 0,2 0-5 16,9 15-29-1,-3 2-18-15,-11 9-31 0,-10 3-8 16,-22 2-4-16,-11 2-2 15,-24 0-7-15,-7 3-5 16,-13-1-6-16,4-3-8 16,1-8-3-16,5-7-3 15,19-16 13-15,-4-7 2 16,20-6-19-16,6-3-2 16,2-7-17-16,14-4 0 0,11-12 7 15,6-2 3-15,19-13-80 16,5 1-84-16,11-3-107 15,5-2 147-15</inkml:trace>
  <inkml:trace contextRef="#ctx0" brushRef="#br0" timeOffset="147885.57">26258 3538 938 0,'-23'7'472'0,"11"12"-168"16,4 2-16-16,9 11-109 16,0 0-63-16,9-1-75 0,1-5-14 15,8-6-13-15,5-3 1 16,1-9-6-16,-4-3 4 15,-5-5 6-15,-6-3-1 16,-3-4-3-16,-4-4-2 16,-2-3-7-16,2-1-1 15,-2-1-1-15,6-1 0 16,3 0-4-16,-2-5-1 0,3-6 0 16,-4 4 1-16,-2 0 3 15,-4-2 5-15,-8 1 4 16,-3 0 6-16,-5 9 4 15,-4 3-2-15,-5 7 1 16,-3 12-5-16,-4 4-4 16,-7 10 3-16,2 21-3 15,2 4 2-15,-1 21-1 16,2 12 2-16,10 19 7 16,3 2 2-16,20 1 0 15,12-5-4-15,13-13-9 16,15-2-7-16,11-15-3 15,9-12-1-15,17-23-2 16,5-17-2-16,-1-31-21 16,-3-17-54-16,2-22-189 15,-6-11 325-15,-4 0-111 16</inkml:trace>
  <inkml:trace contextRef="#ctx0" brushRef="#br0" timeOffset="148141.53">27126 3585 780 0,'-19'-13'420'0,"6"20"-51"16,-1 4-58-16,5 19-65 15,2 9-51-15,10 21-109 16,12 12-15-16,-2 3-34 16,9 5-8-16,1-11-11 15,-1-3-10-15,6-11-47 16,-1-5-89-16,-5-17-198 16,0-9 201-16</inkml:trace>
  <inkml:trace contextRef="#ctx0" brushRef="#br0" timeOffset="148350.84">26834 3900 753 0,'0'16'410'0,"8"-5"-161"16,22-1-70-16,12-4-16 15,22-8-115-15,10-5-19 16,13-11-22-16,0-2-5 15,10-9-57-15,-1-4-99 16,-2 1 102-16</inkml:trace>
  <inkml:trace contextRef="#ctx0" brushRef="#br0" timeOffset="148546.81">27813 3495 704 0,'-15'-4'340'15,"-1"2"-176"-15,3 2-56 16,2-3-23-16,3 3-92 16,-2 3-70-16,9-1 52 15</inkml:trace>
  <inkml:trace contextRef="#ctx0" brushRef="#br0" timeOffset="149135.54">26504 3913 495 0,'-11'6'344'16,"2"3"-36"-16,4-5-36 15,-2-1-27-15,5-4-75 16,0-7-31-16,-1-12-28 16,3 1-8-16,-4-9-3 15,-3-3-9-15,1 2-4 16,-4-4-10-16,2 1-22 15,-5-1-4-15,-2-1-10 16,-2 1 4-16,-5 1-1 16,3 7-2-16,2 10-13 15,-4-1-7-15,-4 13-10 16,1 4-1-16,-12 1-4 16,5 19-6-16,5 14-5 0,1 4-4 15,-2 15 1-15,-3 4 1 16,-2 8-2-16,1 2-1 15,21 6-4-15,11 3 1 16,16 1 1-16,5 5 0 16,24-4-2-16,3-8-1 15,23-24-11-15,15-21-25 16,12-35-159-16,15-22-226 16,10-28 277-16</inkml:trace>
  <inkml:trace contextRef="#ctx0" brushRef="#br0" timeOffset="149804.13">27762 3651 635 0,'12'-28'355'15,"3"15"-76"-15,-3 0 22 16,2 13-27-16,-2 8-32 16,-1 21-58-16,1 18-29 0,-2 29-82 15,3 10-26-15,-2 3-32 16,2 1-6-16,2-10-9 16,1-7-7-16,-3-20-56 15,1-12-19-15,-7-25-45 16,-6-12-16-16,-7-22 45 15,-9-14 19-15,-9-20 53 16,1-7 25-16,-7-11 15 16,-1-6 9-16,-4-14 18 15,1-1-3-15,7 3 22 16,5 7 15-16,7 17-5 16,5 12 4-16,16 28-25 15,9 7-21-15,19 21-11 16,10 11-5-16,11 12 4 15,6 5-4-15,13 18-4 16,-7 4 3-16,2 7 4 16,0 12 38-16,-19-2 34 0,-4 2-1 15,-32-5 2 1,-19-6-24-16,-29 5-17 0,-14-6 2 16,-12-1-15-16,9-4-14 15,1-22-83-15,5-11-96 16,21-28 144-16,-5-19-44 15</inkml:trace>
  <inkml:trace contextRef="#ctx0" brushRef="#br0" timeOffset="150053.01">28648 3708 1137 0,'23'-36'526'0,"-15"42"-274"15,9 1-46-15,20-2-119 16,2-4-39-16,13 1-24 16,-1-1-8-16,-5 0-7 15,-7 1-1-15,-15 2-137 16,-6-1-106-16,-14 3 142 15</inkml:trace>
  <inkml:trace contextRef="#ctx0" brushRef="#br0" timeOffset="150275.66">28402 3936 1008 0,'-11'34'497'16,"6"-14"-209"-16,12 1-19 15,22-7-107-15,11-2-60 16,15-6-48-16,1-11-20 16,6-3-20-16,3-3-7 15,0-6-88-15,10-2-86 16,-1-9-200-16,-3-4 215 16</inkml:trace>
  <inkml:trace contextRef="#ctx0" brushRef="#br0" timeOffset="150794.85">29027 3607 704 0,'-10'-19'383'15,"5"11"-83"-15,4 1 14 16,7 6-43-16,5 8-39 0,-6 1-45 16,0 5-7-16,4 15-40 15,-9 3-32-15,15 21-53 16,2 3-18-16,12 3-15 15,10-1-2-15,12-9-3 16,7-10-4-16,17-14-3 16,-1-8-1-16,-6-18-5 15,-2-3-3-15,-17-12-9 16,-3-6-45-16,-5-11-181 16,-9-8-118-16,-10-8 201 15</inkml:trace>
  <inkml:trace contextRef="#ctx0" brushRef="#br0" timeOffset="150995.56">29532 3387 922 0,'-13'37'567'0,"-1"6"-109"16,6 14-139-16,5 12-36 15,4 24-117-15,5 4-37 16,3 5-44-16,4 3-23 15,-5-6-34-15,-1-2-13 16,2 0-11-16,-3-12-51 16,12-17-224-16,4-11 192 15</inkml:trace>
  <inkml:trace contextRef="#ctx0" brushRef="#br0" timeOffset="151133.2">29920 4411 1237 0,'-43'56'597'0,"-20"-20"-75"15,22-6-462-15,17-14-211 16,5-16-141-16,15-19 163 16</inkml:trace>
  <inkml:trace contextRef="#ctx0" brushRef="#br0" timeOffset="153789.66">19035 5587 927 0,'-1'-6'427'16,"-1"6"-172"-16,-3 12-11 0,-7 22-74 16,-3 19-35-16,-16 27-75 15,-6 4-25-15,-3 13-23 16,-7 2-35-16,3 1-209 16,1-2 167-16</inkml:trace>
  <inkml:trace contextRef="#ctx0" brushRef="#br0" timeOffset="153979.54">18494 5704 808 0,'-11'25'403'0,"15"23"-112"16,8 9-81-16,20 12-58 15,5 6-53-15,18 5-61 0,8 0-18 16,8-1 0-16,-2-5-43 16,-1-18 88-16,-1-9-55 15</inkml:trace>
  <inkml:trace contextRef="#ctx0" brushRef="#br0" timeOffset="154212.57">19224 5816 1064 0,'23'8'476'0,"12"-4"-274"16,6 2 0-16,8-4-94 15,-2-2-53-15,-1-1-30 16,0 3-26-16,-7-2-216 15,-8-1 164-15</inkml:trace>
  <inkml:trace contextRef="#ctx0" brushRef="#br0" timeOffset="154371.41">19258 5972 987 0,'17'16'465'0,"0"-7"-230"16,13 4-19-16,5-7-93 0,3-2-54 16,8 0-39-16,-4-5-44 15,7-9 193-15,-3-7-141 16</inkml:trace>
  <inkml:trace contextRef="#ctx0" brushRef="#br0" timeOffset="154791.91">19791 5676 997 0,'82'-45'444'0,"-62"57"-250"16,4 6 0-16,5 6-52 15,1 0-43-15,-7 5-19 16,-7 2 2-16,-13 2-8 15,-7 5-2-15,-22 5-27 16,-6-3-3-16,-4-2-20 16,3-5-9-16,6-17-9 15,14-1-11-15,9-15-28 16,9-5-4-16,16-4-2 16,4-6 7-16,19 4 20 15,5 5 1-15,11 10 9 16,-1 6 4-16,-7 9 10 15,-9-3 12-15,-12 13 27 16,-16 7 22-16,-27 10 30 0,-11 11 0 16,-33 2-19-16,-5 5-25 15,-8-8-38-15,0-7-25 16,8-18-181-16,0-11-88 16,3-24 155-16</inkml:trace>
  <inkml:trace contextRef="#ctx0" brushRef="#br0" timeOffset="155079.7">18979 5922 808 0,'16'0'434'0,"-3"7"-95"15,-6 13-15-15,-14 17-80 16,-7 10-54-16,-31 27-93 16,-12 9-26-16,-20 21-39 15,-7 4-14-15,-3-3-46 16,4-6-71-16,24-20-215 15,17-15 201-15</inkml:trace>
  <inkml:trace contextRef="#ctx0" brushRef="#br0" timeOffset="158287.79">21426 5679 918 0,'-97'-92'448'0,"90"79"-197"15,4 0-33-15,2 0-80 16,5 6-54-16,8 7-31 16,1 5-3-16,7 28-12 15,-1 11 0-15,3 25-8 16,0 9-6-16,-5 5-4 15,-8-3-1-15,-17-7 5 0,-15-1 5 16,-13-2-3-16,-11 2-4 16,-12-7-7-16,1-8 2 15,1-19-5-15,7-14-5 16,20-25-15-16,8-16-14 16,19-29-5-16,5-13-4 15,25-11 7-15,8 3 1 16,12 17 9-16,3 13 9 0,1 23 16 15,1 14 10-15,2 25 8 16,3 13 1-16,1 20-11 16,-2 3-3-16,-8-2-2 15,1-5-5-15,-15-18-3 16,0-8-59-16,-4-17-230 16,-3-19 197-16</inkml:trace>
  <inkml:trace contextRef="#ctx0" brushRef="#br0" timeOffset="158615.43">21683 5625 886 0,'1'3'380'0,"14"0"-186"15,14-3-7-15,17-7-15 16,11-5-16-16,12-13-33 0,8-4-9 15,6 1-9-15,4 9-24 16,-26 6-28-16,-16 8-13 16,-20 20-1-16,-24-2 7 15,7 29 2-15,-9 9 0 16,-10 14-19-16,11 18-7 16,-18 6-9-16,10 3-4 15,6 5-3-15,-5-1-3 16,10-13-2-16,2-4 0 15,7-15-9-15,0-15-37 0,3-18-129 16,-6-15-113-16,-6-20 166 16</inkml:trace>
  <inkml:trace contextRef="#ctx0" brushRef="#br0" timeOffset="158828.91">21742 6081 1166 0,'7'42'521'0,"36"-51"-289"16,5-7 4-16,17-14-121 16,14-5-39-16,20 6-42 15,-7-5-15-15,2 7-43 16,-9 4-83-16,-18-7-151 15,8 12 155-15</inkml:trace>
  <inkml:trace contextRef="#ctx0" brushRef="#br0" timeOffset="159173.97">22791 6453 980 0,'-29'-3'486'15,"11"-23"-186"-15,-3-17-60 0,5-26-78 16,2-8-50-16,-2-25-25 16,2-7-10-16,14 0-22 15,-3 0-2-15,15 20-14 16,1 14 1-16,1 29-6 16,4 17-5-16,-7 17-13 15,-2 8-3-15,6 11-3 16,3 6-5-16,8 19 2 15,7 11-7-15,2 14 0 16,3 11-1-16,7 10 5 16,-1 3 4-16,0 4 3 15,-1 3 6-15,-7-6-4 16,-8-2-6-16,-9-9-70 16,-8-12-68-16,-3-14-206 15,-6-16 206-15</inkml:trace>
  <inkml:trace contextRef="#ctx0" brushRef="#br0" timeOffset="159362.15">22481 6283 887 0,'21'5'372'16,"26"-16"-234"-16,18-7-3 0,23-21-58 15,9-11-26-15,14-6-152 16,3-3-92-16,8 0 114 16</inkml:trace>
  <inkml:trace contextRef="#ctx0" brushRef="#br0" timeOffset="159602.71">23821 5812 928 0,'12'-48'454'16,"-23"67"-222"-16,3 17-48 15,1 8-42-15,7 22-90 16,0 7-15-16,6 11-35 0,5 2-2 15,4-7-73-15,7-3-88 16,1-23 103-16</inkml:trace>
  <inkml:trace contextRef="#ctx0" brushRef="#br0" timeOffset="159768.51">23449 6145 873 0,'14'19'442'16,"13"2"-209"-16,26-7-71 15,10-6-44-15,21-15-86 16,6-12-44-16,9-21-12 16,11-6 14-16</inkml:trace>
  <inkml:trace contextRef="#ctx0" brushRef="#br0" timeOffset="160231.94">24812 5684 1135 0,'-29'-44'504'16,"0"-6"-277"-16,-5 1-23 16,-1 11-63-16,-3 9-60 15,-8 22-52-15,-4 9-5 16,-13 29-18-16,4 15-6 16,3 19-4-16,12 4-7 15,22-2-5-15,9-7 0 0,23-22-4 16,9-9 8-16,18-26 22 15,10-8 14-15,16-22 22 16,-1-9 1-16,2-6 7 16,-7-2-6-16,-20 5-4 15,-4 6-1-15,-17 16-13 16,-2 9-3-16,-5 14 6 16,-3 12 1-16,-2 18-4 15,-1 9-2-15,3 17-19 16,7 10-3-16,-4-3 2 15,0-2 0-15,0 1 4 16,-5-7 1-16,3 0-61 16,2-3-75-16,6-13-185 15,3-12 185-15</inkml:trace>
  <inkml:trace contextRef="#ctx0" brushRef="#br0" timeOffset="160937.73">25175 5651 950 0,'-19'3'480'0,"6"20"-186"16,0 7-34-16,6 20-74 15,3 14-68-15,8 13-45 16,8 8-17-16,1 6-22 16,3-1-7-16,-4-7-10 15,2-4-6-15,-2-23-11 16,-1-12 0-16,-3-20-6 16,-3-11 0-16,-4-14-7 15,-2-12-4-15,-12-20 0 16,-2-15 0-16,-2-21 10 15,2-6 5-15,0-15 3 16,2-3-1-16,12-12 0 16,0-3 4-16,16 18 4 15,7 9 5-15,4 36 11 16,4 16 7-16,7 19 7 16,2 8 5-16,-3 9 9 15,-1 6-1-15,-12 16 4 0,-5 14 0 16,-19 6-7-16,-8 8-2 15,-21 1-9-15,-7-1-4 16,-4-5-5-16,-3-10-7 16,13-12-8-16,4-13-10 15,18-12-30-15,9-3-11 16,11-21-6-16,6-4 4 16,25-1 20-16,3-4 4 15,16 18 6-15,11 8 4 16,-4 8 5-16,-6 3 2 0,-12 10 11 15,-9 4 5-15,-28-1 9 16,2 13 1-16,-13 6 6 16,-11 4 3-16,-26 14-2 15,-15 3 0-15,-29 4-6 16,-7-2-11-16,10-11-27 16,12-14-39-16,30-29-179 15,26-10-112-15,34-39 200 16</inkml:trace>
  <inkml:trace contextRef="#ctx0" brushRef="#br0" timeOffset="161166.56">26191 5726 891 0,'-16'-10'461'15,"13"11"-180"-15,0 11-4 16,0 16-70-16,5 19-65 16,1 17-34-16,4 4-29 15,7 16-37-15,-6-5-10 16,4-4-25-16,4-2-71 16,-1-21-223-16,3-9 196 15</inkml:trace>
  <inkml:trace contextRef="#ctx0" brushRef="#br0" timeOffset="161357.94">25853 6043 816 0,'0'15'394'15,"10"-1"-179"-15,31-2-74 16,15-3-16-16,22-16-79 15,13-1-19-15,3-16-117 16,2-11-102-16,5-12 121 16</inkml:trace>
  <inkml:trace contextRef="#ctx0" brushRef="#br0" timeOffset="161766.65">26591 5715 722 0,'-23'-5'336'16,"15"3"-158"-16,12-3-6 16,14 5-12-16,5 1-10 15,14 11 9-15,0 8-16 16,3 5-35-16,-3 4-16 16,-11 3-20-16,-8 1-6 15,-21 9 1-15,-12-3-7 16,-17 0-12-16,-6-3-9 0,-2-7-20 15,5-5-5-15,13-9-15 16,9-5-27-16,17-12-12 16,10-2-3-16,19-11 3 15,6-3 20-15,18 6 11 16,-1-1 3-16,4 13 7 16,1 7 9-16,-11 5 11 15,-2 12 7-15,-42 4 14 31,-4-14 8-31,2 1 13 0,-10 47 5 0,-30 16-11 16,-14-6-7-16,-7-28-25 16,6-4-22-16,9-23-114 15,7-4-107-15,24-24-215 16,13-17 250-16</inkml:trace>
  <inkml:trace contextRef="#ctx0" brushRef="#br0" timeOffset="162016.9">27572 5827 689 0,'14'-27'474'0,"-11"3"-108"15,-14 5-3-15,-10 7-35 16,-14 12-158-16,-6 10-53 16,-12 28-62-16,-1 23-21 0,2 15-16 15,5 13 1-15,19 7 6 16,1-12-2-16,33 4-17 15,14-17-6-15,21-21-22 16,20-15-4-16,18-22 9 16,4-13-24-16,15-21-165 15,1-12-108-15,-2-25 180 16</inkml:trace>
  <inkml:trace contextRef="#ctx0" brushRef="#br0" timeOffset="162258.77">28260 5850 1108 0,'-5'1'497'0,"0"17"-261"0,0 10-16 16,4 25-102-16,-2 6-33 15,3 20-39-15,1 4-17 16,0-4-12-16,8-1-14 16,4-24-155-16,-3-15-107 15,10-19 155-15</inkml:trace>
  <inkml:trace contextRef="#ctx0" brushRef="#br0" timeOffset="162429.01">27957 6124 761 0,'17'6'342'15,"17"1"-219"-15,20-8-10 16,11-6-10-16,18-9-65 16,9-6-33-16,7-3-158 15,0 6 111-15</inkml:trace>
  <inkml:trace contextRef="#ctx0" brushRef="#br0" timeOffset="162887.21">28764 5857 718 0,'-46'-28'381'0,"26"33"-69"16,4 6-34-16,8 12-64 0,1 9-34 15,5 20-72-15,2 6-14 16,7 18-16-16,4 5-18 15,7 2-23-15,1 1-11 16,5-16-16-16,1-8-4 16,-5-26-5-16,-3-11-1 15,-11-19-6-15,-6-10-6 16,-8-17 0-16,-1-10 2 16,-10-20 10-16,-1-7 4 15,-2-15 5-15,-3-6-3 0,3 0-4 16,2 2-1-16,5 7 2 15,0 4-2-15,12 10 7 16,2 4 3-16,2 14 3 16,14 14 1-16,3 13-2 15,6 11-1-15,13 17 3 16,0 5 5-16,7 20 10 16,4 9 8-16,-4 10 6 15,2 9 0-15,-17 1 4 16,-3 8-10-16,-24 9-4 15,-9 0 9-15,-21 2-8 16,-17-11 5-16,-3-11-11 16,-4-7-25-16,9-15-128 15,8-9-128-15,24-19 154 16</inkml:trace>
  <inkml:trace contextRef="#ctx0" brushRef="#br0" timeOffset="163081.64">29502 6035 948 0,'21'9'529'0,"-3"8"-183"16,6-1-70-16,3-1-43 16,6 2-138-16,3-8-42 15,0-1-31-15,-5-7-23 0,-8-5-206 16,-8-4 202-16,-10 0-55 15</inkml:trace>
  <inkml:trace contextRef="#ctx0" brushRef="#br0" timeOffset="163237.68">29317 6274 982 0,'2'20'442'0,"10"-2"-194"16,18-2-52-16,20-4-36 15,6-9-65-15,11-12-69 16,1-6-42-16,5-10-196 16,1-5 154-16</inkml:trace>
  <inkml:trace contextRef="#ctx0" brushRef="#br0" timeOffset="167169.94">30135 5706 1080 0,'0'-36'508'0,"0"16"-207"16,0 8 17-16,0 10-61 15,1 2-60-15,1 14-83 16,-2 12-25-16,0 36-32 15,-1 15-6-15,1 23-12 16,4 12-8-16,-1 3-10 16,6 4-7-16,2-10-32 15,2-9 3-15,7-30-91 16,1-19-60-16,9-27-173 16,4-23-134-16,13-26 296 15</inkml:trace>
  <inkml:trace contextRef="#ctx0" brushRef="#br0" timeOffset="167471.79">30539 5927 925 0,'-24'53'424'16,"9"22"-194"-16,3 7 5 16,6 19-46-16,8 1-53 15,11-18-58-15,10-9-11 16,14-29 6-16,8-9-4 15,11-23 6-15,8-9 11 16,0-24 5-16,-6-12 14 16,-9-18 6-16,-8-11-6 15,-20-16 0-15,-8-7-14 0,-15-2-24 16,0 11-8-16,-18 16-20 16,-10 12-6-16,-19 21-20 15,-18 3-14-15,-16 15-66 16,-4 5-53-16,3 10-123 15,1 7-114-15,15 6 224 16</inkml:trace>
  <inkml:trace contextRef="#ctx1" brushRef="#br0" timeOffset="150285.74">24250 9496 0,'0'0'16,"0"0"-1,0 0 1,0 0-16,46-23 16</inkml:trace>
  <inkml:trace contextRef="#ctx0" brushRef="#br0" timeOffset="168325.53">19168 7899 752 0,'-36'-53'417'16,"35"33"-124"-16,-2 6 14 15,1 3-13-15,1 11-72 16,-7 2-61-16,-5 16-69 16,-3 18-36-16,-9 25-39 15,2 22-4-15,-4 28-6 16,4 10-1-16,1 7-5 16,-6-6-6-16,4-14-54 15,5-16-52-15,1-32-154 16,14-15-108-16,5-41 228 15</inkml:trace>
  <inkml:trace contextRef="#ctx0" brushRef="#br0" timeOffset="168525.04">18711 7947 525 0,'-16'-23'341'0,"6"9"-88"15,14 14 8-15,9 13-20 16,15 19-53-16,11 9-14 15,7 22-29-15,3 11-30 16,7 15-49-16,0 7-15 16,4-12-30-16,8-5-7 0,3-21-54 15,-3-9-89 1,-11-11-215-16,-7-9 213 0</inkml:trace>
  <inkml:trace contextRef="#ctx0" brushRef="#br0" timeOffset="168714.56">19385 8106 897 0,'18'-6'453'16,"5"-2"-204"-16,15-2-30 16,14-4-36-16,19 1-92 15,9-5-34-15,2-3-22 16,-4 5-11-16,-16 0-153 15,-10 6-109-15,-14 9 139 16</inkml:trace>
  <inkml:trace contextRef="#ctx0" brushRef="#br0" timeOffset="168894.87">19541 8359 1043 0,'-9'24'436'15,"20"-12"-238"-15,14 0-32 16,18-12-36-16,20-3-40 16,9-15-58-16,6-11-13 0,-2-10-63 15,-9-12-80-15,5-6 80 16</inkml:trace>
  <inkml:trace contextRef="#ctx0" brushRef="#br0" timeOffset="169120.44">20284 7816 996 0,'-25'22'506'16,"-20"52"-224"-16,37-28-26 16,6 3-24-16,12 1-96 15,8 6-32-15,13 0-48 16,3 0-18-16,6-14-28 15,10-3-9-15,8-18-3 16,3-12-26-16,13-12-161 16,-5-14-99-16,-4-16 163 15</inkml:trace>
  <inkml:trace contextRef="#ctx0" brushRef="#br0" timeOffset="169299.24">20666 7980 1141 0,'-110'128'533'16,"103"-39"-214"-16,7 5-29 15,3 3-77-15,3-7-60 0,2-10-98 16,0-10-19-16,11-10-163 16,2-9-118-16,16-21 149 15</inkml:trace>
  <inkml:trace contextRef="#ctx0" brushRef="#br0" timeOffset="172674.84">22006 7563 525 0,'8'-34'346'0,"4"1"-53"16,3 4 18-16,-4 5-23 15,-1 12-45-15,-3 8-30 16,-4 15-55-16,-6 14-24 15,-8 26-55-15,-4 24-20 0,-6 36-32 16,0 12-6 0,6 13-11-16,5-2-4 0,12-17-3 15,9-16-2-15,19-29-6 16,11-22-2-16,18-31-2 16,2-14 0-16,-2-30 8 15,-5-10 1-15,-11-24 10 16,-5-9 5-16,-18-3 8 15,-14 3 6-15,-23 13 5 16,-13 9 3-16,-20 22-7 16,-7 13-3-16,-18 24-14 15,-5 14-4-15,3 18-9 16,6 4-11-16,26-2-87 16,11-7-111-16,30-19-231 15,17-12 261-15</inkml:trace>
  <inkml:trace contextRef="#ctx0" brushRef="#br0" timeOffset="172898.13">22473 7522 724 0,'-4'9'515'0,"-1"3"31"16,-3 18-227-16,0 7-45 15,3 13-102-15,3 6-42 16,6 5-44-16,4-2-14 15,11-5-35-15,0-8-16 0,11-15-17 16,4-4-4-16,4-15 0 16,4-7-4-16,0-9-78 15,-7-12-95-15,1-17-217 16,5-6 235-16</inkml:trace>
  <inkml:trace contextRef="#ctx0" brushRef="#br0" timeOffset="173088.98">22722 7522 1131 0,'-24'37'522'0,"10"19"-233"16,1 11-24-16,12 25-47 16,1 8-51-16,-1 0-59 15,4 4-26-15,-4-2-42 16,-5-4-17-16,10-6-122 0,0-9-123 15,14-22 140-15</inkml:trace>
  <inkml:trace contextRef="#ctx0" brushRef="#br0" timeOffset="173409.59">23062 8423 1165 0,'-20'-31'528'0,"-5"-26"-258"16,3-8-21-16,6-18-103 15,4-7-44-15,10-20-64 16,2-3-18-16,16 5-17 16,7 4-5-16,12 46 3 15,0 18 5-15,-6 24 11 16,-4 9 17-16,-1 8 20 15,4 16 1-15,0 24-1 16,1 13-15-16,1 29-23 16,-3 9-2-16,-4 15-4 15,1 7-2-15,-7-11 1 16,2-4-1-16,-2-15-56 16,-4-16-66-16,-4-12-196 15,-6-17-135-15,-3-18 267 16</inkml:trace>
  <inkml:trace contextRef="#ctx0" brushRef="#br0" timeOffset="173600.49">22922 8107 1027 0,'-4'-3'437'15,"23"5"-251"-15,16 1-28 16,30-5-50-16,11-5-47 0,16-17-61 15,4-8-102 1,6-10 73-16</inkml:trace>
  <inkml:trace contextRef="#ctx0" brushRef="#br0" timeOffset="173856.56">24315 7728 1107 0,'28'-91'566'16,"-39"98"-238"-16,5 14-69 16,3 13-52-16,2 19-116 15,6 14-41-15,0 9-33 16,4 3-9-16,3-5-8 15,-3-8-68-15,8-3-214 16,-1-9-71-16,0-13 180 0</inkml:trace>
  <inkml:trace contextRef="#ctx0" brushRef="#br0" timeOffset="174032.52">23946 8027 1057 0,'27'8'445'0,"29"-6"-285"16,12-2-7-16,21-4-69 15,6-7-40-15,6-17-64 16,10 6-106-16,-4-18 88 16</inkml:trace>
  <inkml:trace contextRef="#ctx0" brushRef="#br0" timeOffset="174293.76">25003 7427 1192 0,'-9'3'570'0,"7"13"-241"15,0 14-54-15,-3 23-93 0,3 18-52 16,-4 29-45-16,0 8-7 16,-1 15-26-16,-4 0-13 15,3-8-22-15,4-5-19 16,11-23-124-16,8-21-109 16,13-36-204-16,1-22 249 15</inkml:trace>
  <inkml:trace contextRef="#ctx0" brushRef="#br0" timeOffset="174577.49">25300 7540 1040 0,'-14'22'515'0,"1"24"-180"16,-1 19-27-16,9 33-69 15,-5 3-56-15,7 4-70 16,3 0-18-16,0-22-38 15,14 0-27-15,6-25-23 16,13-10-12-16,8-23-5 16,1-16 5-16,7-19 5 15,-11-17 12-15,-10-15 5 16,-13-12 3-16,-18-2 6 16,-10 4-4-16,-17 7 1 15,-3 12 1-15,-14 12-13 16,-3 12-15-16,0 17-82 15,5 1-75-15,22 12-198 0,13-3-390 16,34-3 497-16</inkml:trace>
  <inkml:trace contextRef="#ctx0" brushRef="#br0" timeOffset="175196.02">25748 7833 815 0,'-10'-11'412'16,"2"3"-105"-16,2 6 8 0,11 13-59 15,-9 4-56-15,2 21-85 16,-1 6-37-16,3 15-33 16,10 14-10-16,-2 4-19 15,2 3-2-15,10 3-1 16,-10-17-2-16,9-11-6 16,-4-14 1-16,-10-22-2 15,2-7 1-15,-8-22 7 16,-1-10-6-16,-4-25 2 15,-1-9-4-15,1-17-5 16,-3-5 3-16,-2-9-2 16,-1-5 4-16,2-12 0 15,0 0-2-15,12 6 4 16,3 10-1-16,10 24 3 16,7 14 0-16,11 17 0 15,8 10 3-15,11 17 9 16,3 9 1-16,-4 18 7 15,-8 4 3-15,-21 11 0 0,-14 1 7 16,-26 6 0-16,-17 9 1 16,-31 9-8-16,-3 7-7 15,-4-5-7-15,11-6 0 16,25-20-1-16,10-12-2 16,22-15-17-16,8-8-8 15,19-7-6-15,8-2 1 16,22-2 12-16,10 0 1 15,12 9 2-15,2 1 0 0,-8 15 1 16,-9 4 2-16,-18 4 2 16,-8 4 4-16,-22-1 8 15,-12 3 3-15,-15 11 9 16,-18-1 1-16,-16 7 5 16,-11 1 0-16,-20-11-9 15,7-2-14-15,12-22-81 16,13-11-73-16,37-26-218 15,15-15 447-15,34-12-133 16</inkml:trace>
  <inkml:trace contextRef="#ctx0" brushRef="#br0" timeOffset="175443.89">26899 7670 937 0,'-15'-14'443'0,"-5"14"-146"0,5 0 2 15,-1 16-31-15,1 9-60 16,5 20-111-16,5 14-34 16,3 11-39-16,5 8-9 15,10-5-4-15,1-9-2 16,4-4-95-16,-3-11-106 0,-3-8-477 15,-4-4 431 1</inkml:trace>
  <inkml:trace contextRef="#ctx0" brushRef="#br0" timeOffset="175643.54">26507 8032 1068 0,'10'6'487'15,"12"-3"-296"-15,17-2-17 16,11-1-4-16,18-4-111 16,10-7-27-16,19-8-16 15,2-7-88-15,0-15-369 16,-5-5 312-16</inkml:trace>
  <inkml:trace contextRef="#ctx0" brushRef="#br0" timeOffset="175876.79">27311 7511 1030 0,'-26'5'490'15,"3"10"-215"-15,4 5-12 16,3 14-76-16,5 6-63 16,12 12-52-16,9 10-3 15,16 0-1-15,9-3-11 16,13-17-23-16,6-12-8 15,5-19-18-15,-4-8 4 0,-4-14-6 16,-7-11-35-16,-13-19-158 16,-1-8-109-16,-6-7 169 15</inkml:trace>
  <inkml:trace contextRef="#ctx0" brushRef="#br0" timeOffset="176073.97">27586 7442 1019 0,'-46'29'529'16,"42"17"-209"-16,4 16-44 16,3 9-7-16,2 15-94 15,7 3-23-15,7 3-54 16,-7-10-19-16,2-7-35 16,-3-7-18-16,-6-10-28 0,-7-3-48 15,9-8-204 1,2-6-133-16,10-26 222 0</inkml:trace>
  <inkml:trace contextRef="#ctx0" brushRef="#br0" timeOffset="176431.67">28189 7816 734 0,'1'-16'395'0,"2"-9"-54"16,-8-11 13-16,-18-5-66 15,4 4-67-15,-10 3-116 16,0 12-30-16,-9 18-23 15,-15 7-11-15,-4 34-20 16,-3 13-6-16,9 28-3 16,5 7 1-16,15 7 12 15,12 0 6-15,22-5 2 16,15-9-9-16,23-17-12 16,13-11-6-16,21-20-12 15,-3-15 1-15,16-21-81 0,-6-19-96 16,-2-18 148-16,8-1-37 15</inkml:trace>
  <inkml:trace contextRef="#ctx0" brushRef="#br0" timeOffset="176718.17">28973 7778 989 0,'-1'18'432'16,"-4"7"-247"-16,5 25-16 16,0 7-7-16,0 16-67 15,5 3-32-15,4-2-46 16,1-4-11-16,6-9-165 15,0-9-80-15,-1-16 138 16</inkml:trace>
  <inkml:trace contextRef="#ctx0" brushRef="#br0" timeOffset="176896.5">28595 8117 849 0,'36'5'313'16,"18"1"-207"-16,12-3-22 16,23-12-11-16,10-3-10 15,5-8-134-15,-5-10-137 16,-15-5 135-16</inkml:trace>
  <inkml:trace contextRef="#ctx0" brushRef="#br0" timeOffset="177317.1">29451 7761 806 0,'23'-32'380'0,"-34"63"-134"16,-1 13 12-16,-2 19-45 15,-1 4-31-15,8 14-51 16,2-1-25-16,8-1-32 16,9 3-21-16,5-17-40 15,-2-12-8-15,-5-23-11 16,8-2-12-16,-13-22-20 15,2-6-9-15,-8-23 7 16,-10-19 8-16,0-15 19 16,-4-9 16-16,6-6 7 15,2 0-2-15,3-13 5 16,-1-7-6-16,3-2-2 16,-1 2 8-16,11 19-2 15,14 27 4-15,1 17 11 16,-3 6 6-16,-2 22 18 0,7 10 4 15,6 23 3-15,6 21-8 16,2 19-5-16,-14-1 3 16,-4 17 16-16,-18-11 12 15,-13 9 4-15,-12 0-12 16,-14 9-17-16,-3 7-9 16,-5-18-16-16,3-9 1 15,2-38-67-15,10-10-77 16,17-25-228-16,12-8 271 0,14-36-23 15</inkml:trace>
  <inkml:trace contextRef="#ctx0" brushRef="#br0" timeOffset="177528.71">30103 7781 1173 0,'-5'18'516'0,"16"6"-164"16,9 4-169-16,12-5-19 16,4-7-43-16,11-5-96 15,2-10-24-15,-5-4-164 16,-3-1-102-16,-28-9 155 16</inkml:trace>
  <inkml:trace contextRef="#ctx0" brushRef="#br0" timeOffset="177670.57">29973 8094 1194 0,'17'16'544'0,"4"2"-292"16,21-8-85-16,8-6-4 16,19-9-108-16,6-8-32 15,11-11-184-15,-2-1-2 0,-1-4 81 16</inkml:trace>
  <inkml:trace contextRef="#ctx0" brushRef="#br0" timeOffset="179415.46">30785 7795 1461 0,'-6'-15'548'0,"11"4"-398"16,8 4-11-16,17-2-13 15,6-5-25-15,16 3-52 16,8-1-21-16,13 9-16 0,8 4-5 16,2 8-2-16,-3 7-1 15,-26 6-4 1,-15 2 0-16,-34 10 3 0,-12 7 2 15,-31 9 8-15,-9 10 6 16,-12-1 13-16,-2-8 15 16,16-2 10-16,5-11 7 15,27-7-10-15,11-4-13 16,19-14-14-16,17-6-7 16,19-16-6-16,14-11-1 0,19-12-2 15,-1 0-4-15,-3 7-1 16,-6 5-1-16,-18 18 2 15,-5 3 2-15,-22 15 2 16,-7 13-3-16,-5 10-2 16,-3 8 3-16,5 5-4 15,3-6 3-15,5-7-1 16,7-9-2-16,5-20 3 16,0-13 9-16,14-25 29 15,-5-13 16-15,4-10 27 16,-3-3 4-16,-21-1-7 15,-10 5-7-15,-28 2-16 16,-21 3-8-16,-29 5-17 16,-10 2-13-16,-14 14-17 15,-12 12-10-15,-16 23-22 16,-2 8-16-16,12 11-66 16,19 1-46-16,47-1-170 0,13 1-93 15,30-1-233-15,27 1 380 16</inkml:trace>
  <inkml:trace contextRef="#ctx0" brushRef="#br0" timeOffset="183808.84">21900 1069 1317 0,'-4'-25'475'0,"4"16"-376"15,-3-1 12-15,-11-3 19 16,-8-2-27-16,-22-1-54 15,-14 1-15-15,-33-2-10 16,-9 3-8-16,-10 1 3 16,-3 8 2-16,9 2 1 15,-3 1 6-15,11 1 3 16,10-3 0-16,25 3-6 16,14 1-1-16,15 1 1 15,3 3-5-15,7 2-1 16,4 2-2-16,3 5-11 15,7 6 3-15,-2 15-7 16,6 10-2-16,5 29-2 16,0 12 0-16,1 21 6 15,-1 8 0-15,-1 13 8 0,-1 16 4 16,1 9 7-16,-4 18 10 16,-2 26 7-16,1 14 2 15,-6 29 1-15,3 14-4 16,0 12-8-16,1 4-6 15,8 11-5-15,5 5-3 16,14 3-1-16,4 8-1 16,3 3 1-16,-6-17 2 15,0 6 3-15,-5-17 6 16,1 6 4-16,2 3 1 0,-3 3-3 16,4 11-9-16,-11-19-2 15,-3 54 17 63,-3-166 32-62,1 2-5-16,-2 392-9 0,-1-54-31 0,2-80-48 0,1-422-60 16,3-1-38-16,7-9-72 15,-2-10-37-15,3-33-128 16,-5-19 246-16,-6-47 34 15</inkml:trace>
  <inkml:trace contextRef="#ctx0" brushRef="#br0" timeOffset="184992.62">30202 1147 1695 0,'-1'-8'584'16,"5"2"-538"-16,20-4 9 15,13 9 11-15,19-6 6 0,7 2-6 16,8 3-13-16,0-10 7 16,14 5-20-16,11-1-3 15,10 1-6 1,7-1-12-16,0-2 0 0,-2 0-5 15,4-2-5-15,-11 3-1 16,-2 5-3-16,-2 0-1 16,5 6-1-16,7 2 0 15,-15 4 0-15,3 7-1 0,-18 0 0 16,-5 5-1-16,-2 5 3 16,-11 2 1-1,-12 8 6-15,-10 1 2 0,-13 4 6 16,-5-2-1-16,-4 3 6 15,-7 4 3-15,-1-2-1 16,6-1 5-16,-11 9-8 16,4 8 3-16,-4 25-6 15,1 19 0-15,-2 10-2 16,2 7-2-16,3 22 5 16,-9 1-1-16,11 27 6 15,4 10-2-15,6-7-7 16,5 8-3-16,6 5-8 15,0-11-1-15,1 15 2 16,-4-3-1-16,-3-3-2 16,-7 17-1-16,-8 0 5 15,1 14 1-15,-11 7 6 0,-2-3 0 16,-8 20-5-16,-4-3 0 16,-1 17-4-16,1 11 0 15,3-17-1-15,4 3-2 16,3-29-1-16,-3-5-4 15,4-6 2-15,-7-14 2 16,-2-1 2-16,-5-11 4 16,-7-17-6-16,1 4 1 15,1-2-6-15,3-7-2 0,4-3-4 16,1-8-2-16,2-13 5 16,3-2 1-16,1-1 3 15,3-5 0-15,-1-12-5 16,-2-4-1-16,-3-26-3 15,-6-11-8-15,-7-18-42 16,-6-8-31-16,-14-21-119 16,-13-25-52-16,-60-59-142 15,-31-47-143-15,-58-90 366 16</inkml:trace>
  <inkml:trace contextRef="#ctx0" brushRef="#br0" timeOffset="190618.76">21622 10287 2113 0,'-17'-6'745'16,"5"2"-613"-16,-4-4-78 16,-7-5 9-16,-14-9-7 0,-7-5-21 15,-9-1-27-15,5 5-4 16,-4 6-1-16,-3 7 1 16,-3 15-1-16,-10 4 4 15,1 13 3-15,3 6 4 16,9 10 3-16,13 3 0 15,12 6 1-15,7 3 0 16,13 4-4-16,6-14-2 16,-1 1-6-16,1 44-2 0,4 37 0 15,3 3 3-15,3 11 1 16,3 11 0-16,8 18-1 16,-4 14-2-16,11 31 0 15,-1 8-3-15,-4 20 0 16,0 16 1-16,-8 8-2 15,-2 10 2-15,-6 3 0 16,0 0 2-16,-1-14 7 16,4-9 3-16,5-24 4 15,7-18-4-15,6-14-5 16,1-22 1-16,6-37 2 16,0-19 2-16,1-38-3 15,0-10-10-15,-3-15-12 16,-5-8-7-16,-1-17-15 15,-1-8-5-15,7-20-45 16,10-10-38-16,8-32-104 16,8-22-91-16,3-49 198 0</inkml:trace>
  <inkml:trace contextRef="#ctx0" brushRef="#br0" timeOffset="191073.59">22032 10580 2176 0,'-15'-2'792'16,"5"-1"-604"-16,10 3-112 15,4 12 8-15,5 20-10 16,6 19-23-16,7 31-20 0,3 9-7 16,2 7-4-16,-3 0-1 15,1-5 2-15,-4-5-1 16,-10-11-5-16,-4-12-3 16,-3-19-9-16,-2-13-26 15,0-17-132-15,4-5-92 16,-5-16-253-16,7-10 295 0</inkml:trace>
  <inkml:trace contextRef="#ctx0" brushRef="#br0" timeOffset="191563.75">24277 10512 2274 0,'-8'8'825'0,"7"-8"-614"15,1 5-160-15,0-3-5 0,0-2 16 16,0 0-12-16,7 18-14 16,16 60-23-16,-9-20 0 15,1 23 10-15,1 11-3 16,-2-2 14-16,-1 4-4 15,0-2-4-15,1-3 8 0,1-4-11 16,-2-9 1-16,1-23-7 16,-2-13-6-16,0-17-10 15,-1-8-6-15,-3-8-48 16,-1-6-32-16,2-5-89 16,1-9-63-16,9-13-189 15,8-9 216-15,-4-15 89 16</inkml:trace>
  <inkml:trace contextRef="#ctx0" brushRef="#br0" timeOffset="192046.34">26601 10602 2287 0,'7'0'835'0,"-8"8"-616"16,3 1-178-16,4 5-1 16,0 6 12-16,0 5-5 15,1 7-17-15,-1 13-23 16,5 6-1-16,-7 9 1 16,1 2 4-16,1 3 10 15,-3 1 8-15,1 2 12 16,0 1 6-16,1 2-6 15,-2-3-3-15,6-15-14 16,-4-7-7-16,1-18-11 16,1-7-7-16,1-9-29 15,1-1-23-15,-1-6-59 16,3 1-45-16,3-4-118 16,1-4-74-16,11-7-456 15,3-10 521-15</inkml:trace>
  <inkml:trace contextRef="#ctx0" brushRef="#br0" timeOffset="192525.4">28619 10623 1752 0,'-7'-2'747'0,"3"1"-293"16,1 1-341-16,3 0-13 15,-1-1 15-15,1 1-12 16,0 0-30-16,0 0-32 16,0 0-2-16,8 30 14 15,13 47 1-15,-12-13-2 16,1 7-3-16,2 3-10 16,-4-3-3-16,1-3-8 15,4 3-6-15,1-7-10 16,-1-4-4-16,0-9-4 0,-1-9-2 15,-3-13-6-15,1-2-10 16,1-12-28-16,-4-5-21 16,-2-4-62-16,2-2-57 15,1-3-135-15,3-6-102 16,11-17 259-16</inkml:trace>
  <inkml:trace contextRef="#ctx0" brushRef="#br0" timeOffset="192973.49">30691 10347 2440 0,'-2'7'808'0,"2"-7"-789"15,4 5 0-15,-1 7 19 16,2 9 6-16,0 16-17 15,-1 9-10-15,0 20-6 0,-2 10 6 16,0 16 20 0,0 6 2-16,-2-2 16 0,0-4 5 15,-1-4-4-15,-1-5 1 16,2 0-17-16,-2-2-9 16,3-20-9-16,0-9-9 15,4-16-12-15,3-9-25 16,-1-9-74-16,-3-4-56 15,-3-7-157-15,-2-5-106 0,-14-6 261 16</inkml:trace>
  <inkml:trace contextRef="#ctx0" brushRef="#br0" timeOffset="193973.55">22041 12231 1448 0,'17'-57'626'0,"-2"50"-198"15,2-10-283-15,0-1 7 16,-4-2 17-16,-9-4-26 16,-6 5-40-16,-6 2-1 15,-8 6-8-15,-5-1-1 0,-7 7-15 16,-5 2-13-16,0 5-19 15,1 9-14-15,9 5-18 16,3 9-12-16,10 15-7 16,8 10-5-16,15 22-2 15,12 6 2-15,19 3 0 16,7-1 4-16,12-4 5 16,2-2 1-16,-9-1 8 15,-6-5-1-15,-19-10 1 16,-7-10 0-16,-7-15 0 15,-9-11 3-15,-8-10 3 16,-5-1 5-16,-7-3 2 16,-1 3 0-16,-8-2-2 15,-7-9-5-15,-9-2-5 16,-8-6-5-16,-8-10-8 16,6-1-8-16,7-7-5 15,9 1-2-15,19-3 1 16,7 1 2-16,22-9 0 0,13-6 3 15,24-12 5-15,7-3 3 16,7-3 3-16,3 0 2 16,0-1 1-16,-4-3 1 15,-5 2 1-15,-10 2 1 16,-20 12 7-16,-8 7 2 16,-19 9 3-16,-6 4-3 15,-11 11-35-15,-9-4-29 16,3 10-108-16,-2-1-73 0,13 11-229 15,7 10-275-15,11 15 478 16</inkml:trace>
  <inkml:trace contextRef="#ctx0" brushRef="#br0" timeOffset="194378.6">24080 12058 2193 0,'-14'-7'787'0,"10"0"-648"15,1 6-19-15,2 1-2 0,1-1-35 16,0 1-56-16,0 0-19 16,0 0 3-16,5 22 6 15,48 47 9-15,-31-25 8 16,2 4-2-16,-1 2 3 16,-2-4 3-16,4-4 1 0,4-7-8 15,3-5-13 1,14-8-13-16,0-7-5 0,17-6-7 15,2-8 5-15,-4-10-25 16,2-4-41-16,-13-17-135 16,-8-8-106-16,6-16 184 15</inkml:trace>
  <inkml:trace contextRef="#ctx0" brushRef="#br0" timeOffset="194618.05">24648 11831 1787 0,'18'27'869'0,"-28"-5"-110"15,13 13-672-15,0 12-71 16,4 5 11-16,3 13 1 16,3 11-4-16,8 26-18 15,-3 3 1-15,7 6-7 16,-1 1-3-16,0-10-9 0,6 2-25 15,-2-13-73-15,2-12-61 16,1-28-179-16,1-13-120 16,14-19 293-16</inkml:trace>
  <inkml:trace contextRef="#ctx0" brushRef="#br0" timeOffset="195126.65">26502 12337 2072 0,'-18'-5'751'0,"-4"-6"-601"16,5-2-26-16,12 6-3 16,4-1-36-16,7 0-53 15,7-1-18-15,20 0-4 16,2 0 4-16,10 9 6 16,3 4 1-16,0 10-3 0,2 5-1 15,-2 6-6 1,-3 2 0-16,-15 0-5 0,-6 0 0 15,-18-1 0 1,-13 0 5-16,-17 2 8 0,-12 1 4 16,-12 3 5-16,4 1-5 15,6 0 9-15,5-2-3 16,15-3-3-16,4-7 3 16,8-1-19-16,4-4-6 15,6 3-6-15,5-1-10 0,15 4-3 16,13-2-2-16,30-11-1 15,15-7-12-15,17-12-60 16,1-10-55-16,6-13-148 16,1-2-115-16,5-9 254 15</inkml:trace>
  <inkml:trace contextRef="#ctx0" brushRef="#br0" timeOffset="195491.42">28633 11964 1479 0,'0'15'727'16,"9"-9"-78"-16,6 1-491 15,7 9-57-15,1 5 8 16,3 11-33-16,1 13-16 16,-2 22-21-16,1 12-1 15,-8 12 4-15,-3-5-1 0,-5-6-9 16,1-8-12-1,-4-6-20-15,0-6-32 0,-3-9-127 16,1-4-100-16,5-21-403 16,6-11 417-16</inkml:trace>
  <inkml:trace contextRef="#ctx0" brushRef="#br0" timeOffset="195923.37">30522 12038 1784 0,'23'-11'719'15,"-24"11"-413"-15,0 0-120 0,2 4-35 16,-1-4-24-16,0 0-51 16,5 11-29-16,26 49-16 15,-14-21-7-15,4 9 10 16,3 2 10-16,10 1 9 15,1-4 12-15,10-4-7 16,1-7-3-16,0-8-21 16,3-5-12-16,-8-11-15 15,-1-4 0-15,1-8-51 16,-3-12-44-16,4-6-161 16,-3-15-125-16,-15-24 231 15</inkml:trace>
  <inkml:trace contextRef="#ctx0" brushRef="#br0" timeOffset="196161.03">30860 11892 2596 0,'-15'34'901'0,"17"16"-795"16,5 16-78-16,4 2 7 15,0 9-8-15,-2 8-5 16,-1 6-28-16,2-4-16 16,-8-5-56-16,4 1-38 15,-6 3-85-15,-6 6-33 16,-7-2-96-16,-9-9-78 16,-13 0 268-16</inkml:trace>
  <inkml:trace contextRef="#ctx0" brushRef="#br0" timeOffset="197076.39">21803 13612 1698 0,'-31'-16'757'15,"7"5"-319"-15,11 4-249 16,7 3-21-16,4 0-78 15,2 2-45-15,0 1-34 16,0 0-4-16,30 1 2 16,43 4 8-16,-20 9 1 15,3 8-3-15,3 7-1 16,-4 4-8-16,-18 8-7 16,-10 7-3-16,-27 12 4 15,-13 5 4-15,-20 1 10 16,-9-2 1-16,-3-10 9 15,1-8 1-15,12-9 0 16,9-3 3-16,11-9-12 16,5-4-3-16,12-3-8 15,2 0-5-15,16 2-2 16,8-1-3-16,16-1 0 16,9-1-4-16,8-9-3 15,6-2-26-15,0-14-125 16,-2-14-77-16,4-25 56 15,3-13 63-15</inkml:trace>
  <inkml:trace contextRef="#ctx0" brushRef="#br0" timeOffset="197379.65">22650 13477 2532 0,'110'57'842'0,"-84"-46"-811"15,3-6-38-15,22-2 8 16,11-1 1-16,12-2-6 16,0-3-2-16,-15 1 8 15,-9-2 5-15,-20 9 7 16,-8 7 9-16,-9 13 14 16,-3 12 5-16,-4 26-2 15,-4 12-7-15,1 15-18 16,-3 1-6-16,0-5-7 15,0-1-4-15,-3-5-42 16,-1-2-34-16,-3-8-127 16,-2-13-80-16,-5-16 192 15,-6-11-5-15</inkml:trace>
  <inkml:trace contextRef="#ctx0" brushRef="#br0" timeOffset="197572.02">22722 13949 2469 0,'18'5'889'0,"39"13"-669"16,3-11-219-16,20-1 2 0,25-8-36 16,4-4-64-16,11-7-151 15,10-6-115-15,1-1 217 16</inkml:trace>
  <inkml:trace contextRef="#ctx0" brushRef="#br0" timeOffset="198075.43">25282 13793 2472 0,'-20'-12'841'0,"2"-26"-789"15,1-7-47-15,-6-5-7 16,-1-2-9-16,-5 15-10 0,-10 5 1 16,-8 18 17-16,-9 9 8 15,-6 13 22-15,4 13 4 16,12 15 1-16,8 9-4 15,17 16-21-15,14 4-11 16,21 4-17-16,16-10-6 16,20-16-2-16,6-12 6 15,13-24 18-15,0-9 10 16,-6-20 20-16,-8-8 2 16,-7-8 7-16,-2-2 1 0,-7 4 5 15,-5 7 4-15,-15 13-6 16,-6 6-3-16,-8 7-11 15,-4 4-5-15,2 14-9 16,0 8-2-16,0 26 5 16,-2 12-4-16,-1 14 9 15,-3 8-2-15,3 13-15 16,3 8 0-16,6 7-40 16,4-9-28-16,4-16-95 15,1-13-68-15,0-20-197 16,0-3-102-16,-5-25 330 15</inkml:trace>
  <inkml:trace contextRef="#ctx0" brushRef="#br0" timeOffset="198690.87">26880 13590 1992 0,'-5'-5'790'15,"2"3"-436"-15,18-1-300 16,13-4-14-16,27 6-9 16,6-2-10-16,20 6-14 15,5 8-2-15,7 9 1 16,-1 4 0-16,-16 8 6 16,-18-2 1-16,-31-2 12 15,-14-2 9-15,-18 0 19 16,-11 1 2-16,-22 5-2 15,-4 1-6-15,-11-3-21 16,3-4-5-16,15-8-10 16,9-6-9-16,17-4-21 15,7-3-11-15,19 3-7 16,16 1 3-16,26 4 16 16,9 0 10-16,7 2 6 0,0 2 2 15,2 0 5-15,1 8 1 16,1 2 5-16,-11 2 2 15,-28 0 8-15,-14-3 6 16,-26 1 19-16,-13 1 5 16,-21 4-2-16,-8 1-9 15,-16-2-19-15,-3-6-15 16,7-6-37-16,8-5-25 0,11-9-100 16,12-5-72-16,9-11-220 15,14-9 387-15,31-19-32 16</inkml:trace>
  <inkml:trace contextRef="#ctx0" brushRef="#br0" timeOffset="198994.61">29170 13388 2275 0,'0'20'843'0,"4"-19"-611"16,0 2-190-16,-2 4-29 15,3 4 4-15,-4 5-6 16,-1 4-3-16,1 19 2 0,-3 14 8 16,-2 30 25-16,3 12 9 15,4 14-3-15,1-5-7 16,10-13-22-16,1-4-10 15,1-12-8-15,4-7-22 16,-3-18-87-16,0-16-102 16,4-22-257-16,4-19 287 15</inkml:trace>
  <inkml:trace contextRef="#ctx0" brushRef="#br0" timeOffset="199430.54">30695 13575 2255 0,'-7'-3'864'0,"3"-2"-550"15,2 5-262-15,6 2-5 16,-4-2-2-16,7 16-6 16,30 64-26-16,-15-7-5 0,-2 20 2 15,1 3-2-15,-8 5-1 16,-3-6-23-16,-3-11-97 16,-5-6-79-16,1-18 300 15,-3-23-139-15</inkml:trace>
  <inkml:trace contextRef="#ctx0" brushRef="#br0" timeOffset="199725.94">31231 13990 2550 0,'5'76'930'16,"3"-14"-682"-16,14 9-250 15,9-7-4-15,10-15-17 16,2-20-11-16,2-23-10 16,-1-12 8-16,1-27 36 15,0-9 22-15,-4-13 44 16,-4 0 13-16,-17 2 6 16,-8 7-2-16,-17 1-19 0,-10-1-17 15,-21-5-32-15,-8-3-25 16,-13-1-62-16,-8 5-40 15,-28 17-165-15,-19 12-114 16,-21 36 242-16</inkml:trace>
  <inkml:trace contextRef="#ctx0" brushRef="#br0" timeOffset="200731.45">22207 15015 1673 0,'-3'-22'685'16,"-1"9"-380"-16,-1 2-67 16,3 7-27-16,-4 4-47 0,-4 13-95 15,-4 12-26-15,-14 43-32 16,-2 24-3-16,1 41 9 16,5 18 3-16,15 6 2 15,10-6-9-15,20-28-1 16,8-21-2-16,9-35-3 15,1-18 2-15,-3-24-6 16,0-10-1-16,1-18 6 16,-12-16 0-1,-13 8 5-15,1 2 11 0,31-47-3 16,-11-7 8-16,-24-9 3 16,-27 26-2-16,-12 11-3 15,-8 7-11-15,-6 20-22 16,-2 9-17-16,-11 21-54 15,-1 6-66-15,2 9-184 16,10-4-135-16,24-17 276 16</inkml:trace>
  <inkml:trace contextRef="#ctx0" brushRef="#br0" timeOffset="200971.55">22643 15270 1543 0,'29'3'827'15,"-29"5"-43"-15,-1 7-565 16,0 14-142-16,2 15 1 16,4 8-16-16,4 0-14 0,8 2-16 15,2-6-1 1,8 1 4-16,6 4-2 0,15-7-16 16,11-1-7-16,15-12-22 15,8-9-26-15,-9-20-78 16,-2-10-59-16,-9-31-188 15,-6-19 56-15,-8-36 171 16</inkml:trace>
  <inkml:trace contextRef="#ctx0" brushRef="#br0" timeOffset="201164.72">23070 15173 2233 0,'-28'55'891'0,"-14"5"-518"15,6 17-271-15,12 12-80 16,9 12 2-16,11 13-16 16,9 8-11-16,16-3-60 15,9-4-39-15,10-14-99 0,-1-11-53 16,8-10-164 0,-4-13 44-16,11-37 224 0</inkml:trace>
  <inkml:trace contextRef="#ctx0" brushRef="#br0" timeOffset="201524.21">24912 15284 1914 0,'-4'1'839'16,"-1"-1"-276"-16,4 3-470 15,0-3-37-15,1 12-4 16,7 65-13-16,5-3-17 15,7 12-1-15,4 24 9 16,-3 4 2-16,1 2-11 16,0-6-2-16,-4-25-66 15,1-10-52-15,-11-23-179 0,5-4-153 16,-5-36 268-16</inkml:trace>
  <inkml:trace contextRef="#ctx0" brushRef="#br0" timeOffset="201856.97">25438 15242 2590 0,'-10'46'903'0,"-11"19"-790"16,1 14-71-16,13 22-14 16,4 4-3-16,13 4-17 15,9-2-10 1,14-21-13-16,6-16-3 0,5-26-2 15,-1-12 4-15,-7-16 16 16,-4-4 13-16,-6-12 24 16,-5-7 9-16,-4-11 5 15,-3-2-9-15,-10-7-5 16,-4 2-10-16,-8 2-17 16,-11-1 0-16,-13 4-15 15,-7 5-8-15,-15 11-12 16,-3 10-17-16,1 16-62 15,8 9-63-15,16 15-188 16,14 10-113-16,31 3 283 16</inkml:trace>
  <inkml:trace contextRef="#ctx0" brushRef="#br0" timeOffset="202216.81">27197 15375 1982 0,'-17'3'816'16,"3"-7"-347"-16,3 1-411 15,3 2-6-15,-3 2 14 16,3 5-14-16,2 7-5 15,-7 0-1-15,16 24 8 16,2 4 8-16,11 8-8 16,13 9-12-16,10 0-8 15,10 3-8-15,16-1-11 16,6-5-4-16,-4-18-18 16,-6-9-14-16,-15-22-47 15,-3-8-43-15,-7-23-127 16,1-17-89-16,1-41 201 15</inkml:trace>
  <inkml:trace contextRef="#ctx0" brushRef="#br0" timeOffset="202414.44">27661 15136 2706 0,'-44'143'929'16,"39"-77"-848"-16,-2 9-59 15,7 13-10-15,5 5 0 0,0 8-6 16,6 6-6 0,5-3-11-16,3-9-12 0,4-14-41 15,-1-3-27-15,1-14-113 16,2-4-71-16,9-24-214 16,2-18 293-16</inkml:trace>
  <inkml:trace contextRef="#ctx0" brushRef="#br0" timeOffset="202790.47">29364 15207 1703 0,'9'-1'875'16,"-13"4"-86"-16,0 4-631 15,4 9-127-15,3 9-3 16,9 25-12-16,4 12-6 15,3 19-7-15,2 13-1 16,-4 23 4-16,-3 2 3 16,-2 5-2-16,-2-12-4 0,3-20-14 15,-2-11-27-15,1-20-109 16,-5-11-99-16,0-32-320 16,15-23 351-16</inkml:trace>
  <inkml:trace contextRef="#ctx0" brushRef="#br0" timeOffset="203476.57">30944 15361 2708 0,'7'11'907'16,"-2"-11"-890"-16,0-2-35 16,14-7-8-16,7-4 7 15,27 0 17-15,13 2-2 16,8 10 6-16,0 3 4 15,-19 14 5-15,-10 8 4 16,-23 11 8-16,-7 7 10 0,-23 6 10 16,-8 13-5-16,-20 14 9 15,-9 6-3 1,-2 6-6-16,1-6 0 0,20-20-19 16,10-8-11-16,18-22-13 15,10-4-7-15,16-5-8 16,11-6-1-16,17-3 6 15,9-8 4-15,4-14 11 16,7-5 0-16,3-7 4 16,1 1 2-16,-8 5 2 15,-16 2 3-15,-22 10 3 16,-17 1 0-16,-10 9-3 16,-1 0-4-16,-2 2-7 15,4 5-1-15,3-3-3 16,2 3 2-16,4-1 0 15,0-5 0-15,3-5 5 16,-2-6 1-16,7-13 3 16,2-4 5-16,-2-15 6 15,-3-10 0-15,-14-15 5 16,-8-5-5-16,-21 2-9 0,-5 10 4 16,-8 16-8-16,-12 7-3 15,-12 23-16-15,-7 8-15 16,-18 21-70-16,6 12-74 15,11 11-215-15,12 1 428 16,34-16-106-16</inkml:trace>
  <inkml:trace contextRef="#ctx0" brushRef="#br0" timeOffset="204253.71">31764 11100 2190 0,'-50'-45'752'16,"16"16"-692"-16,14 6 3 16,24 0 0-16,14-7-21 15,35-8-22-15,15-4-17 16,21-1 7-16,12 1 8 15,6 6 13-15,5 2 7 16,-11 4 12-16,-14 6 7 16,-25 7 2-16,-8 7-5 0,-16 7-7 15,-5 3-8-15,-11 2-12 16,-6 4-5-16,-4 3-10 16,0 6-3-16,-5 9-6 15,-1 7 1-15,-1 12 2 16,-7 4-1-16,2 11 2 15,-1 5 2-15,1 6-1 16,0 9 6-16,4 20-2 16,-2 11-2-16,4 24 0 15,0 13-5-15,2 21-2 16,3 11-2-16,4 39 2 16,4 4-2-16,1 34 1 15,7 20 1-15,-5 9 1 16,4 16 1-16,-2-12 1 15,-2-3 2-15,4-11-2 16,-4-8 0-16,3-12-2 16,-3-7 2-16,6-16 3 0,2-21-1 15,4 0-1 1,3-15-1-16,-5-5-3 0,-1-3-1 16,-8-41 3-16,1-6 0 15,-11-38 1-15,-5-12 6 16,-8-19 5-16,-4-21 2 15,-9-20-2-15,-5-8-7 16,-20-14-22-16,-19-2-26 0,-42-33-79 16,-36-27-100-16,-77-60 136 15</inkml:trace>
  <inkml:trace contextRef="#ctx0" brushRef="#br0" timeOffset="205079.9">21155 14481 1024 0,'-16'1'503'0,"-2"-6"-122"16,5-2-102-16,12 5-71 15,1 2-39-15,0 2-84 16,0-2-24-16,0 0-19 0,-1 0 2 16,-1 28 19-16,-3 59 10 15,0 20 3-15,2 23-1 16,1 35-17-16,2 15-10 16,5 10-9-16,7 10-3 15,8-4-6-15,5-14 2 16,6-16 9-16,-5-18 0 15,-2-27 10-15,-9-59-2 16,0 0-8-16,8 23-5 16,3-11-9-16,-4-25-3 0,-5-23-7 15,4-6-1-15,9-5-4 16,5-4-4-16,17-2-5 16,6-2-1-16,10-5-10 15,5-2 1-15,12-5-138 16,9-5-115-16,46-12 162 15</inkml:trace>
  <inkml:trace contextRef="#ctx0" brushRef="#br0" timeOffset="209562.37">16058 14125 2156 0,'-26'-8'727'16,"42"89"-600"31,1-1-230-47,33 93 10 15,-1 2 70-15,3 3 66 0,-52-166 44 16,-3-8 20-16,-3-3 28 15,-4-8-7-15,-8-17-30 16,0-15-18-16,-3-29-36 16,4-15-26-16,6-22-18 15,11-7-6-15,12 3 0 16,5 14 1-16,14 29-7 16,3 19-2-16,12 17-10 15,6 7-6-15,1 14-4 16,-1 9-1-16,-11 17 9 0,-25 12 4 31,-8-14 15-31,1 0 7 0,-1 63 8 16,-13 7 6-16,-19 4 7 15,-11-32 2-15,-7-16-2 16,-1-7-2-16,1-15-4 16,11-2-3-16,15-7-7 15,6 0-1-15,11-4-9 16,9 1-1-16,25 2 3 15,8-4 4-15,15 1 14 0,10-2-6 16,6-6 1-16,5 1-2 16,4-6 0-16,-9-5 7 15,-17-4 1-15,-6-2 6 16,-25-9 5-16,-4 0 4 16,-7-1 4-16,-9 0-3 15,-2 9-4-15,-1 5-8 16,-6 8-9-16,2 4-4 0,1 4-17 15,-1-2-6-15,2 16-8 16,4 60-1-16,3-10 7 16,2 4 7-16,3-6 7 15,1-7 3-15,-1-16 6 16,-2-11 2-16,-9-20 6 16,0-6 3-16,-5-4 3 15,1-12 2-15,3-17-4 16,0-12-2-16,0-27-6 15,4-15-6-15,5-34-6 16,10-5-1-16,9 7-3 16,1 17 1-16,3 44 1 15,0 14-3-15,1 17-8 16,1 6-6-16,-1 16-9 16,-1 7-2-16,-9 14 4 15,-3 10 5-15,-13 6 14 16,-12 3 10-16,-15 5 8 15,-11 3 4-15,-11-5 1 0,5-1-2 16,5-12-6-16,5-7 2 16,10-8-4-16,5-7-2 15,8-1-2-15,6 2-4 16,19 6-3-16,12 4-1 16,26 3 5-16,6-1 4 15,8-9 2-15,6-8-1 0,0-13 9 16,5-11 3-16,-1-13 10 15,-10-9 5-15,-18-9-3 16,-11-1-2-16,-20 2-5 16,-13 7 0-16,-10 9 0 15,-5 7 1-15,-8 6-11 16,1 4-3-16,-7 11-13 16,-5 4-13-16,-14 9-2 15,-4 9-4-15,-4 14 3 16,6 9 5-16,21 21-3 15,11 7 7-15,22 9 2 16,13-3 5-16,13-19 8 16,2-10 0-16,15-25 12 15,7-6 8-15,14-24 7 16,14-15 2-16,-2-34-4 16,-9-20-5-16,-11-19-1 15,-10-5 0-15,-9-27-3 16,1-10 1-16,-14 1-4 0,-8-5-1 15,-23 29 2 1,-9 15 2-16,-7 29-3 0,-4 19 7 16,0 28-10-16,1 12-7 15,1 12-10-15,-1 3-15 16,-7 31-8-16,-3 25-3 16,-6 53 0-16,0 35 5 15,14 71 10-15,2 26 5 0,18 24 5 16,10 13 4-16,13-37 4 15,5-21 2-15,6-33 6 16,0-32-1-16,-5-52 1 16,-4-24-1-16,-6-45-10 15,-4-17-12-15,-3-17-6 16,-2-10 0-16,-2-35 7 16,-6-34 5-16,-10-64-25 15,0-40-16-15,-26-41-4 16,-1 18 13-16,-6 38 47 15,-5 38 29-15,17 63 13 16,3 18-2-16,8 29-5 16,5 9-9-16,5 10-4 15,0-1-4-15,0 0-13 16,0 1-1-16,4 0-8 16,26 2-4-16,67 11-9 15,-37-7 1-15,10 5-69 16,-2-5-58-16,10-10-213 0,15-3 300 15,-24-22-30-15</inkml:trace>
  <inkml:trace contextRef="#ctx0" brushRef="#br0" timeOffset="209755.13">19736 14101 2464 0,'7'24'354'16,"-7"2"-528"-16,4 14-8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CA34B-C298-4E42-88FB-2E312C76A74B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98D3F0-0872-4B6F-AFB6-B698E64F0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611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694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867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336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179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35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054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138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7395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3429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318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538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695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4074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7303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11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901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3917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4319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020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38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1888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9895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008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7551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76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4807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0399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8204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0291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7292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449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156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202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934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666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030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7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267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92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532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629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98D3F0-0872-4B6F-AFB6-B698E64F0B7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4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04AF8-32E2-4FB9-8700-264624D2EF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959E5-0820-4754-8BC1-2CB29714CF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F736D1-E583-4C85-9E5E-2EAAF8693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B35231-B6CB-41D3-B56F-C0A7E2B9D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79C4D0-6F0B-4468-B749-37275D561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89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9FE44-6051-4F08-BEBC-99C75E9EF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4861D42-B3E9-4B13-B6C3-55A57D1714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8CDA2-E17A-42B8-AE05-E679ADF56B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8A87A-A404-4F3E-A254-960B6B5C5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A976E7-F924-4FCE-8BD8-18A2859CE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876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9E9BDE-4AF2-4D91-87C1-913C724FBE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476A2C-685C-4097-A8AC-7124B8FBD6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A60FF3-22EE-4F26-B1A6-626A42769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03990B-05F0-4C5F-BC97-EA8F4B75B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8576FB-AB78-45A9-A3DB-63E46453B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26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8CAE4-2916-4E6B-846F-BDA483F83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CFD960-1E1D-4458-B2DA-6340EDB7EE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8FD28-5D34-43C1-9260-E0491E968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D3145-0193-401D-8392-949EBAB3A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7E3314-6AF7-4806-A305-0EA5C34C6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749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8DCE6-931A-4389-AD88-14E08A74C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53A781-3781-4809-9C33-B700095708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E4018F-B92D-4456-A981-131A2AEEA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41A3B9-EB19-4897-9E27-A88ECE26A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4E6FAD-B565-4952-9764-27A6B9B83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45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E55DE-4F42-4B71-862D-9A3EF481D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27ADF-BF30-4D73-A7BD-2EB057E000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03837B-97A2-405C-A96D-7F178A73B1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01B380-F2DB-404B-8D01-FB7BD22D8F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835A6C-6063-4A36-A1A3-211439DCD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868595-3FE2-469B-8B09-32AF4A6F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34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5CB5BB-563D-44CB-85DA-7CED2E6C1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CA7C24-A03D-419E-930E-2A67A7CCA4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F4EA87-9513-47C4-B8F8-6B42F873B5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FB10D95-2BA1-4D5E-BFE8-F5D9488537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41EC82-99B0-4F97-B2CE-A5FFF7F07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E58D65-BBBA-40BF-8490-D4DDD2E89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03F3112-07AB-4038-AC8B-94B02B754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A7C1D51-1829-4762-BBCB-D8A8D5028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207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47EC0-1B17-409C-A1BB-37FE59B8B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CA2B72-4FFF-4EF6-A62F-2FB186F6B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14A6A4-65FE-4090-88D0-289F61CBD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C92EF4-AE48-4317-8BFC-809E815B4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18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08581D-CE7F-4E51-B72C-11A047921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01FA5-A488-4502-9965-E7CAD6485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4A100-A6B6-40A9-8D5C-108BE9134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691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3B839-4746-4A62-A12B-2308E403DE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87E11B-4D85-4026-9CBD-A8C0440C21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36D8DD-941A-4BCD-85FE-522A6A269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D83813-A9DE-4122-913A-E5BAA2E96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7AC9F1-500E-489A-8417-02D0530BE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BAB430-FB91-4CEF-968A-3D01A4989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533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A113B-F578-4A56-9087-0331CB79C3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7C0A03-A4D9-4712-87A0-3C5DA79AAB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DB6218-D74A-44A2-98EB-8F0280A43E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12937E-7C7C-4C9B-A107-32FC018E7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EF6066-66AE-496E-99FF-730FF69F7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A282A8-7D5D-4DB2-B1D6-4CFE569B4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494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AD8DD2-CCAC-4E9E-8BCE-8D49DFF2E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7841DD-9927-4A2C-B103-EF7A7B270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0BAC97-0645-4BAF-B05A-14EC604640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EF6-0C85-43F4-B58C-5C87C7635496}" type="datetimeFigureOut">
              <a:rPr lang="en-US" smtClean="0"/>
              <a:t>6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410E7-0C08-4809-A996-08B503B0DB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41AC10-C742-484F-B51E-259D43EF1B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00137-FEC9-4CD1-B41B-246D6560A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3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38.png"/><Relationship Id="rId4" Type="http://schemas.openxmlformats.org/officeDocument/2006/relationships/customXml" Target="../ink/ink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53.wmf"/><Relationship Id="rId1" Type="http://schemas.openxmlformats.org/officeDocument/2006/relationships/tags" Target="../tags/tag34.x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0.png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6.bin"/><Relationship Id="rId4" Type="http://schemas.openxmlformats.org/officeDocument/2006/relationships/image" Target="../media/image43.png"/><Relationship Id="rId9" Type="http://schemas.openxmlformats.org/officeDocument/2006/relationships/image" Target="../media/image46.wmf"/><Relationship Id="rId1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E7408-DAC9-4D23-A92A-DD06222013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12H Ch3 Polynomials and Rational Equations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4EFAC8-525B-4583-B255-AC14713704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6831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00049-FA39-42C7-A2D9-22CC9DC36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49F0A-78DF-4D1E-AEEB-48BB124EC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03D19-B774-4FE5-8A38-99A8C59D08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90" y="208822"/>
            <a:ext cx="7280306" cy="48102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132055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06D853-774F-4512-92BE-65B023459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B7A5A1-D3FD-4A99-AE55-7391B88C7C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4A61393-2E72-46BB-A3B9-96B079F56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27" y="91966"/>
            <a:ext cx="10922514" cy="42255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1708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7D2BC26-6AEE-4ADD-A956-533CDF89A6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661" y="237007"/>
            <a:ext cx="10479293" cy="431909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83279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BD800-F7F2-4091-B324-634DD3A39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B483CE-FD4D-4E44-8FEB-E630E92EC2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77183F-8924-4928-BC9C-91BE56CB96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006" y="356937"/>
            <a:ext cx="10839215" cy="295080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2823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32D24-551C-4D48-9205-06D25C5438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CFC284-39E8-4F7C-BC1B-E5CDC0964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A757E2-3A55-4118-A4E7-6A5AB56C6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31" y="323710"/>
            <a:ext cx="11516456" cy="3516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45468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CC1E9-6B8A-43ED-8A11-0325C6145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55433-5BEE-4616-987E-492908C8DA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7B42BE-F223-43CC-84A4-52E88641FD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632" y="289720"/>
            <a:ext cx="11360471" cy="2246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399769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DEDC5-DF9D-4EBD-BBEE-373C48D3A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21B795-2595-4943-BA58-99F296A8EE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2B410-FAF4-4078-B75D-190F0CF7C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046" y="136675"/>
            <a:ext cx="8221875" cy="55228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0357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EFEA4-4E56-4500-BB11-D5529E64B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7D232-EBC6-4FDC-B8A0-84D5C24798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F1B46E-1F90-4027-A740-F1DF798723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560" y="213585"/>
            <a:ext cx="6897030" cy="449629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72112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EF8CB-66BA-4472-BB09-1468AB541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AC86F-8326-44FB-A9C9-183CDC6285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036D48-AAF2-491E-A5BB-D6B66C7CB2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900" y="178440"/>
            <a:ext cx="11659683" cy="3113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26741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77F5550-4E0B-49C4-863C-EFF861B7C0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00" y="104466"/>
            <a:ext cx="11578251" cy="11995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5623AC-9B83-429E-A036-268536BC4E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7959" y="1121202"/>
            <a:ext cx="5620534" cy="55538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4BD87E-CA0D-4E48-ADE4-7C4B05A09C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180" y="1586977"/>
            <a:ext cx="2671951" cy="38988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28638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223AF-2CB7-4358-A23A-E1981BAFD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24ACE8-59FB-45DA-90FE-42325B151E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80477B-27D9-4BE9-8DE1-33ADB2D26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597" y="341517"/>
            <a:ext cx="9710904" cy="581764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0655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F46F73F-D02A-4A6A-A388-2B3AA04C76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00" y="120520"/>
            <a:ext cx="11936491" cy="10669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6335DB-2E38-4BC4-B7CE-8683B9ACE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099" y="1129205"/>
            <a:ext cx="4189372" cy="29180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F719995-D369-4FE9-8EAD-889761830D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8246" y="1116529"/>
            <a:ext cx="3165566" cy="27716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E149D6-6217-40D6-A135-3986776C8E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2854" y="1149755"/>
            <a:ext cx="3122624" cy="26322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A7CC6F-BECF-48DB-8813-90F510C8B9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51742" y="4115362"/>
            <a:ext cx="2935020" cy="26806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BE7168-1523-4882-8FCD-780E631266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5617" y="4094920"/>
            <a:ext cx="2983448" cy="287243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78050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18F91-13AF-48E4-AD77-FA42089A1D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048" y="235364"/>
            <a:ext cx="6962029" cy="64357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ccording the song, 12 days of Christmas, the person receives 1 gift on the first day, 3 on the second, 6 on the 3</a:t>
            </a:r>
            <a:r>
              <a:rPr lang="en-US" baseline="30000" dirty="0"/>
              <a:t>rd</a:t>
            </a:r>
            <a:r>
              <a:rPr lang="en-US" dirty="0"/>
              <a:t>, 10 on the 4</a:t>
            </a:r>
            <a:r>
              <a:rPr lang="en-US" baseline="30000" dirty="0"/>
              <a:t>th</a:t>
            </a:r>
            <a:r>
              <a:rPr lang="en-US" dirty="0"/>
              <a:t>, …..</a:t>
            </a:r>
          </a:p>
          <a:p>
            <a:pPr marL="514350" indent="-514350">
              <a:buAutoNum type="alphaLcParenR"/>
            </a:pPr>
            <a:r>
              <a:rPr lang="en-US" dirty="0"/>
              <a:t>How many gifts will they receive on the 12</a:t>
            </a:r>
            <a:r>
              <a:rPr lang="en-US" baseline="30000" dirty="0"/>
              <a:t>th</a:t>
            </a:r>
            <a:r>
              <a:rPr lang="en-US" dirty="0"/>
              <a:t> day?</a:t>
            </a:r>
          </a:p>
          <a:p>
            <a:pPr marL="514350" indent="-514350">
              <a:buAutoNum type="alphaLcParenR"/>
            </a:pPr>
            <a:r>
              <a:rPr lang="en-US" dirty="0"/>
              <a:t>How many gifts altogether for the 12 days</a:t>
            </a:r>
          </a:p>
          <a:p>
            <a:pPr marL="514350" indent="-514350">
              <a:buAutoNum type="alphaLcParenR"/>
            </a:pPr>
            <a:r>
              <a:rPr lang="en-US" dirty="0"/>
              <a:t>Provide a formula that gives the number of gifts for each day.  Is this formula a polynomial and to what degree?</a:t>
            </a:r>
          </a:p>
          <a:p>
            <a:pPr marL="514350" indent="-514350">
              <a:buAutoNum type="alphaLcParenR"/>
            </a:pPr>
            <a:r>
              <a:rPr lang="en-US" dirty="0"/>
              <a:t>Provide a formula to gives the total number of gifts for up to each day.  Is this formula a polynomial and to what degre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751DBD-DA13-4305-88D3-3784C50E3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6117" y="0"/>
            <a:ext cx="4618089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41784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7CAF99-26EA-43EF-B190-8C393FF21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5239CD-823E-4EE9-8C94-932D997B5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03C14E1-2A17-4869-AAF9-5A37E570AF62}"/>
                  </a:ext>
                </a:extLst>
              </p14:cNvPr>
              <p14:cNvContentPartPr/>
              <p14:nvPr/>
            </p14:nvContentPartPr>
            <p14:xfrm>
              <a:off x="142920" y="221760"/>
              <a:ext cx="11820600" cy="6159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03C14E1-2A17-4869-AAF9-5A37E570AF6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560" y="212400"/>
                <a:ext cx="11839320" cy="61779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491687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D1F31D-5D28-4950-9C6D-250DB8EC8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021" y="69472"/>
            <a:ext cx="8364117" cy="86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7E954D-044F-4A26-AB47-CC51B232E9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1284" y="945587"/>
            <a:ext cx="6257864" cy="57991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E344DB-015B-4D3B-A7EC-14027B703D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798" y="1021874"/>
            <a:ext cx="4773231" cy="523550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2986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E3F5B8-957F-423F-8821-18B1B26F80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852" y="1241818"/>
            <a:ext cx="4324954" cy="52490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D1F31D-5D28-4950-9C6D-250DB8EC80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021" y="69472"/>
            <a:ext cx="8364117" cy="86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7E954D-044F-4A26-AB47-CC51B232E9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7329" y="1088711"/>
            <a:ext cx="5068007" cy="46964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508880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6C713-61A2-4789-92DF-E73038DAD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DDD9AC-9027-410E-9BE1-5A91A603E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46BFA4-82D0-4DEA-BB4B-ED213E867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280" y="242241"/>
            <a:ext cx="9711704" cy="28452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34739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CD62C-E3F4-4C14-915C-536AC24FB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4D2394-40A5-4209-8AB4-BE96893C35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BA3BE9-6271-4AF2-B766-60296E5E31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65" y="181323"/>
            <a:ext cx="11611721" cy="195757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510003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8204D-CEF6-4C27-9BFC-CD4AE72AE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9CC54-C54E-4C91-BBEE-4E166044F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E292B6-F601-42EF-A128-EAD08E1B0C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617" y="151879"/>
            <a:ext cx="8585853" cy="55094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247508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0D9E7-4B3A-4016-9F86-E5040D6A6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38A615-FADF-4034-B9DB-AE853ECFEA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CE33DC-6194-4D0B-B535-0C9B64FC0D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168" y="119999"/>
            <a:ext cx="8646798" cy="59229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57372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E6CEF-0091-4A04-9E1A-ED49274FF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A4BED-A6F8-41FE-8103-45CF320793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B25E1E-DC37-4DEB-8FE2-73AA34E60C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007" y="124241"/>
            <a:ext cx="11783886" cy="30244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7680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5D54E-31F3-4A3E-96BE-16B03B401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5711D9-4516-4619-A2C2-42CE7A2B8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6F072E-2FB9-4105-A3AF-97584305E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681" y="208860"/>
            <a:ext cx="10792096" cy="28126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61387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6E61E-9565-43FD-9001-295F08A2A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1875F2-6447-4591-A1D9-31FD9528E3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F4EFC1-9DBE-4444-A569-B1D986894E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467" y="300821"/>
            <a:ext cx="10718278" cy="307848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769353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0AD5B-562C-475C-8E41-19B28AF5F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72B68-CDF5-4A3E-B110-9E487EC98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74FDCB-9359-467C-A08A-4B4C77950C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19" y="192349"/>
            <a:ext cx="10296886" cy="17398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6ED059-B706-46F7-A785-630FEC2C0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7748" y="1526262"/>
            <a:ext cx="5163271" cy="49822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02079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13520-6D9E-4A62-951D-8B521AC2D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A9DD7B-271E-4750-A0F5-14C7A8D5F6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AC56C7-E139-48CD-BAEF-4ADA757E71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995" y="217472"/>
            <a:ext cx="9964540" cy="12455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37B1B2-00F8-4042-8584-D2C4F6E41B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6565" y="1208598"/>
            <a:ext cx="5408188" cy="53571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3221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88BD280-0C8C-4317-97E7-4BF341CC0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0430" y="392736"/>
            <a:ext cx="3474721" cy="219625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4331D7-F740-4516-8B1D-289234595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224"/>
              </p:ext>
            </p:extLst>
          </p:nvPr>
        </p:nvGraphicFramePr>
        <p:xfrm>
          <a:off x="234950" y="336550"/>
          <a:ext cx="32496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4331D7-F740-4516-8B1D-289234595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950" y="336550"/>
                        <a:ext cx="324961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CBD00B-61EC-4F81-8DBF-7ECB44636F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09112" y="2838615"/>
            <a:ext cx="3567199" cy="198842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D986C8-282B-4F0B-B5D3-C6588DE07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19751"/>
              </p:ext>
            </p:extLst>
          </p:nvPr>
        </p:nvGraphicFramePr>
        <p:xfrm>
          <a:off x="203159" y="1477672"/>
          <a:ext cx="2736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69800" progId="Equation.DSMT4">
                  <p:embed/>
                </p:oleObj>
              </mc:Choice>
              <mc:Fallback>
                <p:oleObj name="Equation" r:id="rId8" imgW="13716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D986C8-282B-4F0B-B5D3-C6588DE07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159" y="1477672"/>
                        <a:ext cx="2736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10F70A-70B7-4190-9751-ED9993284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61797"/>
              </p:ext>
            </p:extLst>
          </p:nvPr>
        </p:nvGraphicFramePr>
        <p:xfrm>
          <a:off x="184192" y="2726828"/>
          <a:ext cx="28400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69800" progId="Equation.DSMT4">
                  <p:embed/>
                </p:oleObj>
              </mc:Choice>
              <mc:Fallback>
                <p:oleObj name="Equation" r:id="rId10" imgW="14223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10F70A-70B7-4190-9751-ED9993284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192" y="2726828"/>
                        <a:ext cx="28400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7F8CA80-2D64-48F8-A666-9D460235441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09113" y="5041674"/>
            <a:ext cx="3601941" cy="181632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B390D7-063B-4542-9BBD-9929255C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9649"/>
              </p:ext>
            </p:extLst>
          </p:nvPr>
        </p:nvGraphicFramePr>
        <p:xfrm>
          <a:off x="187532" y="3941890"/>
          <a:ext cx="2158103" cy="87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431640" progId="Equation.DSMT4">
                  <p:embed/>
                </p:oleObj>
              </mc:Choice>
              <mc:Fallback>
                <p:oleObj name="Equation" r:id="rId13" imgW="10666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CB390D7-063B-4542-9BBD-9929255CE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532" y="3941890"/>
                        <a:ext cx="2158103" cy="87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CE727D7-5154-4413-A9B0-C4B30199EA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66709" y="391033"/>
            <a:ext cx="4210599" cy="1835332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272920-9EAB-4816-9995-C2338AEF2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7739"/>
              </p:ext>
            </p:extLst>
          </p:nvPr>
        </p:nvGraphicFramePr>
        <p:xfrm>
          <a:off x="157397" y="4990839"/>
          <a:ext cx="3175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444240" progId="Equation.DSMT4">
                  <p:embed/>
                </p:oleObj>
              </mc:Choice>
              <mc:Fallback>
                <p:oleObj name="Equation" r:id="rId16" imgW="16887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272920-9EAB-4816-9995-C2338AEF2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397" y="4990839"/>
                        <a:ext cx="31750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14BDC046-5437-44C8-8327-70F7909AFD9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34679" y="2557436"/>
            <a:ext cx="4023360" cy="175011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19F8BF-0D87-43D7-9F42-FEA12933C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28224"/>
              </p:ext>
            </p:extLst>
          </p:nvPr>
        </p:nvGraphicFramePr>
        <p:xfrm>
          <a:off x="74268" y="6046788"/>
          <a:ext cx="32480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26920" imgH="431640" progId="Equation.DSMT4">
                  <p:embed/>
                </p:oleObj>
              </mc:Choice>
              <mc:Fallback>
                <p:oleObj name="Equation" r:id="rId19" imgW="172692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19F8BF-0D87-43D7-9F42-FEA12933C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268" y="6046788"/>
                        <a:ext cx="324802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AC13278-3758-4988-86E6-13F88C7DAE4E}"/>
              </a:ext>
            </a:extLst>
          </p:cNvPr>
          <p:cNvSpPr txBox="1"/>
          <p:nvPr/>
        </p:nvSpPr>
        <p:spPr>
          <a:xfrm>
            <a:off x="4206241" y="357809"/>
            <a:ext cx="43732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660151-963A-4E32-9DD0-3DA5EE0A8401}"/>
              </a:ext>
            </a:extLst>
          </p:cNvPr>
          <p:cNvSpPr txBox="1"/>
          <p:nvPr/>
        </p:nvSpPr>
        <p:spPr>
          <a:xfrm>
            <a:off x="8342244" y="319378"/>
            <a:ext cx="43732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684578-19D6-4E12-8CF2-0E3F503F4C40}"/>
              </a:ext>
            </a:extLst>
          </p:cNvPr>
          <p:cNvSpPr txBox="1"/>
          <p:nvPr/>
        </p:nvSpPr>
        <p:spPr>
          <a:xfrm>
            <a:off x="4175761" y="2561645"/>
            <a:ext cx="43732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9F20C9-C7F7-43E1-A4B1-948298FD961D}"/>
              </a:ext>
            </a:extLst>
          </p:cNvPr>
          <p:cNvSpPr txBox="1"/>
          <p:nvPr/>
        </p:nvSpPr>
        <p:spPr>
          <a:xfrm>
            <a:off x="8311764" y="2809461"/>
            <a:ext cx="43732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765F4C-96AB-4E95-91AC-FD4E127B6CB8}"/>
              </a:ext>
            </a:extLst>
          </p:cNvPr>
          <p:cNvSpPr txBox="1"/>
          <p:nvPr/>
        </p:nvSpPr>
        <p:spPr>
          <a:xfrm>
            <a:off x="8297187" y="5013297"/>
            <a:ext cx="43732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30011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1C450-1BFA-4446-A649-596083149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F8E9EC-DB3B-48A0-A638-4F5D82666B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F6C85E-C3BD-4116-B4E0-CF22F715AA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29" y="196297"/>
            <a:ext cx="7267490" cy="32357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17848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21EDC-2DD6-4B87-AC27-97B2ADC91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B8A84D-93AE-49AA-BB99-E744E8C3F9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38F2DF-AB1C-4EFE-B509-48BFE73757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66" y="95573"/>
            <a:ext cx="10810041" cy="40788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56021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98992-4920-4200-8E5F-636002DEF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7052DB-E779-4E71-B384-3C5C8943D5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D0A8F7-1E32-46C2-91CA-069BC0E145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86" y="298484"/>
            <a:ext cx="11814710" cy="11327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73116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23547-A1CD-4067-BC29-E47FC5364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7613C-13DE-4A95-8294-60093FE657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8C7DEB-6FCB-4592-A853-37F5DEE806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859" y="172177"/>
            <a:ext cx="10761025" cy="31355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6123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1811-61FD-433F-9AAE-F67C211FA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B7AA0-E2BE-4194-96BD-624FC395F9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72BCD2-2DE3-412C-BDCF-1CD1C56FEA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939" y="175366"/>
            <a:ext cx="7009503" cy="37879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72757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DA48D-7C3E-416F-B9AF-FCEBDFFDF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0A45-6073-406F-B106-222F0B8C30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47E73E-A160-49A5-8CAF-3E877A6575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870" y="196870"/>
            <a:ext cx="9761725" cy="35748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7077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9504D-7CDB-4BE8-A894-C08C94626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359EBC-CD82-4590-A633-3EA0F40DD5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CD51F0-8604-4B06-A606-19BB01564F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57" y="324752"/>
            <a:ext cx="11188867" cy="252976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80854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0F6EA-27DE-47BA-9F47-F17F54E5C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81D639-FC98-4E11-9471-EA017B58D8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96360-0AB5-495E-AFD2-BEC86AD955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315" y="205634"/>
            <a:ext cx="9810921" cy="28158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089020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2A7E16F-F640-425E-83FB-2019AECFB4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343" y="1039885"/>
            <a:ext cx="7411669" cy="55410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6E380E3-58A3-492A-8D12-9A865C2C50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966" y="142532"/>
            <a:ext cx="10526594" cy="7525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22517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102FF-5D07-44CB-AC04-9D719190E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1E437F-9FA5-42E5-8D9A-ABD3299815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9738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314C9-99F8-4142-A516-07183CE10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647C2-2D6A-4C2F-B26F-ED822487B3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C5CC2D-3E02-406B-AC7D-20781C4A1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439" y="214970"/>
            <a:ext cx="10927601" cy="28303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17668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A8FD2-0BA0-4487-A1F1-207F5956BB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10C16F-938E-43F1-A4AB-FC2C2399ED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0479A8-7E52-4DE8-88C0-E0544F42EC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76" y="104832"/>
            <a:ext cx="11629429" cy="517028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14211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7DE8A-937E-4CEA-8253-BA7B36689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640BFA-223D-42D2-A7B8-ECC3150B46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794803-2C09-4881-9F5D-8F77A711BE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021" y="240399"/>
            <a:ext cx="10558607" cy="310928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41202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F09B0-DBEA-403A-A563-56C254433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96E5B4-EFF0-4793-82C4-08C1E6C205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043B05-4F20-4B3B-9572-BCA04F914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065" y="226681"/>
            <a:ext cx="8049220" cy="33642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4124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C8556-E2EA-4BF5-9B99-1630A012F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58EB-E0B4-4334-A08A-F38AE97F88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4051CD-E1BE-47A7-A787-43D078F52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017" y="258067"/>
            <a:ext cx="7477247" cy="389251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993044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DBA0245C-2D78-4A07-8E1F-FB30F24304D7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Ch3 Polynomials 1 Review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9D5560-0408-4AB2-829C-7150E56AA53B}:25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06613E-355B-41AE-A889-AC72571A960E}:26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9DA6088-91F5-4FBD-8567-0E9AB9244C01}:28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B744F5-495F-47A2-A409-798C7CC6F7D6}:26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E2F994-80FC-47CA-A759-64DD2163ED00}:27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8802AF4-23D7-421A-BED9-AE208D4B604C}:26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96F66FF-8C83-4DFA-A1E7-5B12AC1FF16C}:26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E7D34E2-ABD9-4494-92F5-B715F7252EC6}:26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420F7E9-1EE5-4A9C-8681-19235C22FB4C}:26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B37276-C416-4634-BCD2-A5EE75089B96}:28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DD7D8A-00DC-4958-B3E6-A500E6B1B4CA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8806A3-D817-49D7-9EE8-A3FAE6D6C85B}:26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9D217F0-D714-4488-95EF-E2989E10B44A}:2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A32D1E-D8C8-4EA7-B001-7FA4EA314089}:26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F02314A-E87E-4CF8-919A-9CF8CB2E7135}:28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548235-03B4-4EF9-9D37-27297A525F83}:28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D1B4DE-FC36-41B9-86D3-A3A72908DC53}:28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E2E2B6-38ED-49B8-A085-E2D8D9536B31}:28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790ABA-C254-4B0B-9EC8-DE8C02E2D45A}:29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EB7213-2647-45D2-BE05-1B09B76A04CC}:29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57164CF-FE6E-4B58-AC6D-7029FAA56DD2}:29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F4EDAD-161F-499A-809F-D56BC442519E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DCF84-FCFB-4127-A63A-1ADA015B5015}:29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B475070-C805-4D87-9334-E39B5BEEEA9E}:2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1D9DF5-6618-465A-8139-EBD463591F2B}:29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0E79651-11BA-4D85-9062-7F2B7E77D6CA}:29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610DB1-4DF9-4715-B103-64F961468EDA}:2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3FEF0A-7120-46E3-A9BD-DBA31886EFBB}:2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0CBBCC0-541B-4E37-8C61-88E7E039C1CF}:28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A56401-3303-4010-A320-D2015C3D66F9}:26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2A94E9-26D1-4611-AEC0-572DBC6412D0}:27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FF30B3F-5B75-41AA-A369-F139FC7E26DC}:27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EDB79A-3951-406D-A1D4-F14B3C6F3E57}:27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D3F158F-A9C1-433F-AD7E-3FF2F3C55810}:27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F49807-3232-4ABB-9925-C7C7D231E362}:27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6ADE43C-7D44-4D62-83B1-F947AC48075E}:27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7F6595-AF3D-4CED-9C07-C762926B3310}:26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3D6A96-6CE0-4275-968A-3DDEFAE02F57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76381E-5734-417C-8800-0A7025A15C00}:27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49C189-630C-4A26-8D6A-579AEF999974}:27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E5E00F-6016-4F70-BD06-389BAEFB9AA4}:28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1E5D9D-477B-4F54-9C3D-3ABF44A4490B}:2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9140034-37C4-4812-AD7A-03497240F909}">
  <ds:schemaRefs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C0578211-641E-4A22-B9FE-E7B62BAD5C7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DEB2973-645A-4D99-B411-EEA5424E4EC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9</TotalTime>
  <Words>157</Words>
  <Application>Microsoft Office PowerPoint</Application>
  <PresentationFormat>Widescreen</PresentationFormat>
  <Paragraphs>53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Calibri Light</vt:lpstr>
      <vt:lpstr>Office Theme</vt:lpstr>
      <vt:lpstr>Equation</vt:lpstr>
      <vt:lpstr>M12H Ch3 Polynomials and Rational Equations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3 Polynomials 1 Review</dc:title>
  <dc:creator>Danny Young</dc:creator>
  <cp:lastModifiedBy>Danny Young</cp:lastModifiedBy>
  <cp:revision>6</cp:revision>
  <dcterms:created xsi:type="dcterms:W3CDTF">2022-12-12T18:58:57Z</dcterms:created>
  <dcterms:modified xsi:type="dcterms:W3CDTF">2024-06-02T22:5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